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3F4" w:rsidRDefault="004741EB" w:rsidP="001108BE">
      <w:pPr>
        <w:pStyle w:val="Heading1"/>
        <w:tabs>
          <w:tab w:val="right" w:pos="9360"/>
        </w:tabs>
        <w:ind w:firstLine="0"/>
      </w:pPr>
      <w:r>
        <w:t>16-720 Computer Vision</w:t>
      </w:r>
      <w:r>
        <w:tab/>
        <w:t>Spring 2016</w:t>
      </w:r>
    </w:p>
    <w:p w:rsidR="004741EB" w:rsidRDefault="00510F35" w:rsidP="000C043D">
      <w:pPr>
        <w:pStyle w:val="Heading1"/>
        <w:tabs>
          <w:tab w:val="right" w:pos="9360"/>
        </w:tabs>
        <w:ind w:firstLine="0"/>
      </w:pPr>
      <w:r>
        <w:t xml:space="preserve">Azarakhsh Keipour </w:t>
      </w:r>
      <w:r w:rsidR="00D626F4">
        <w:t>(akeipour@andrew)</w:t>
      </w:r>
      <w:r>
        <w:tab/>
      </w:r>
      <w:r w:rsidR="004741EB">
        <w:t xml:space="preserve">Assignment </w:t>
      </w:r>
      <w:r w:rsidR="000C043D">
        <w:t>4</w:t>
      </w:r>
    </w:p>
    <w:p w:rsidR="00510F35" w:rsidRDefault="00510F35" w:rsidP="00510F35"/>
    <w:p w:rsidR="00BF7381" w:rsidRDefault="00D4220F" w:rsidP="000B5402">
      <w:pPr>
        <w:pStyle w:val="Heading2"/>
      </w:pPr>
      <w:r>
        <w:t xml:space="preserve">Q 1.1 </w:t>
      </w:r>
      <w:r w:rsidR="000B5402">
        <w:t>Intersection of principal axes in point P</w:t>
      </w:r>
    </w:p>
    <w:p w:rsidR="00792F10" w:rsidRDefault="00E97EB7" w:rsidP="00792F10">
      <w:r>
        <w:t>Coordinate origins coincide with the same point P (principal point), therefore:</w:t>
      </w:r>
    </w:p>
    <w:p w:rsidR="00E97EB7" w:rsidRPr="00792F10" w:rsidRDefault="0084502D" w:rsidP="00792F10">
      <w:r w:rsidRPr="0084502D">
        <w:rPr>
          <w:position w:val="-50"/>
        </w:rPr>
        <w:object w:dxaOrig="80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56.25pt" o:ole="">
            <v:imagedata r:id="rId8" o:title=""/>
          </v:shape>
          <o:OLEObject Type="Embed" ProgID="Equation.DSMT4" ShapeID="_x0000_i1025" DrawAspect="Content" ObjectID="_1520453023" r:id="rId9"/>
        </w:object>
      </w:r>
      <w:r w:rsidR="004D37CF">
        <w:t xml:space="preserve"> </w:t>
      </w:r>
    </w:p>
    <w:p w:rsidR="00B03AD3" w:rsidRDefault="00B03AD3" w:rsidP="00B03AD3"/>
    <w:p w:rsidR="00DC37B0" w:rsidRDefault="00DC37B0" w:rsidP="00510C85">
      <w:pPr>
        <w:pStyle w:val="Heading2"/>
      </w:pPr>
      <w:r>
        <w:t xml:space="preserve">Q 1.2 </w:t>
      </w:r>
      <w:r w:rsidR="00510C85">
        <w:t>Epi</w:t>
      </w:r>
      <w:r w:rsidR="009C7406">
        <w:t xml:space="preserve">polar </w:t>
      </w:r>
      <w:r w:rsidR="00510C85">
        <w:t>lines in pure translation in x direction</w:t>
      </w:r>
    </w:p>
    <w:p w:rsidR="00E728DB" w:rsidRDefault="00E728DB" w:rsidP="00E728DB">
      <w:r>
        <w:t xml:space="preserve">If the cameras only differ by a pure translation </w:t>
      </w:r>
      <w:r w:rsidRPr="00E728DB">
        <w:rPr>
          <w:position w:val="-14"/>
        </w:rPr>
        <w:object w:dxaOrig="1200" w:dyaOrig="440">
          <v:shape id="_x0000_i1043" type="#_x0000_t75" style="width:60pt;height:21.75pt" o:ole="">
            <v:imagedata r:id="rId10" o:title=""/>
          </v:shape>
          <o:OLEObject Type="Embed" ProgID="Equation.DSMT4" ShapeID="_x0000_i1043" DrawAspect="Content" ObjectID="_1520453024" r:id="rId11"/>
        </w:object>
      </w:r>
      <w:r>
        <w:t xml:space="preserve"> parallel to x-axis, then for the camera matrices we have:</w:t>
      </w:r>
    </w:p>
    <w:p w:rsidR="00E728DB" w:rsidRDefault="00E728DB" w:rsidP="00E728DB">
      <w:r w:rsidRPr="00E728DB">
        <w:rPr>
          <w:position w:val="-14"/>
        </w:rPr>
        <w:object w:dxaOrig="1359" w:dyaOrig="400">
          <v:shape id="_x0000_i1036" type="#_x0000_t75" style="width:68.25pt;height:20.25pt" o:ole="">
            <v:imagedata r:id="rId12" o:title=""/>
          </v:shape>
          <o:OLEObject Type="Embed" ProgID="Equation.DSMT4" ShapeID="_x0000_i1036" DrawAspect="Content" ObjectID="_1520453025" r:id="rId13"/>
        </w:object>
      </w:r>
      <w:r>
        <w:t xml:space="preserve">  and </w:t>
      </w:r>
      <w:r w:rsidRPr="00E728DB">
        <w:rPr>
          <w:position w:val="-14"/>
        </w:rPr>
        <w:object w:dxaOrig="1340" w:dyaOrig="400">
          <v:shape id="_x0000_i1040" type="#_x0000_t75" style="width:66.75pt;height:20.25pt" o:ole="">
            <v:imagedata r:id="rId14" o:title=""/>
          </v:shape>
          <o:OLEObject Type="Embed" ProgID="Equation.DSMT4" ShapeID="_x0000_i1040" DrawAspect="Content" ObjectID="_1520453026" r:id="rId15"/>
        </w:object>
      </w:r>
      <w:r>
        <w:t xml:space="preserve"> </w:t>
      </w:r>
    </w:p>
    <w:p w:rsidR="00E728DB" w:rsidRDefault="00E728DB" w:rsidP="00E728DB">
      <w:r>
        <w:t xml:space="preserve">Then, for </w:t>
      </w:r>
      <w:r>
        <w:t>the fundamental matrix we will have:</w:t>
      </w:r>
    </w:p>
    <w:p w:rsidR="00E728DB" w:rsidRDefault="00004880" w:rsidP="00E728DB">
      <w:r w:rsidRPr="00004880">
        <w:rPr>
          <w:position w:val="-14"/>
        </w:rPr>
        <w:object w:dxaOrig="1980" w:dyaOrig="400">
          <v:shape id="_x0000_i1046" type="#_x0000_t75" style="width:99pt;height:20.25pt" o:ole="">
            <v:imagedata r:id="rId16" o:title=""/>
          </v:shape>
          <o:OLEObject Type="Embed" ProgID="Equation.DSMT4" ShapeID="_x0000_i1046" DrawAspect="Content" ObjectID="_1520453027" r:id="rId17"/>
        </w:object>
      </w:r>
      <w:r>
        <w:t xml:space="preserve"> </w:t>
      </w:r>
    </w:p>
    <w:p w:rsidR="00004880" w:rsidRDefault="00004880" w:rsidP="00004880">
      <w:r>
        <w:t xml:space="preserve">Due to the camera motion in the x direction, the epipole </w:t>
      </w:r>
      <w:r w:rsidRPr="00004880">
        <w:rPr>
          <w:b/>
          <w:bCs/>
        </w:rPr>
        <w:t>e</w:t>
      </w:r>
      <w:r>
        <w:t xml:space="preserve"> is </w:t>
      </w:r>
      <w:r w:rsidRPr="00004880">
        <w:rPr>
          <w:position w:val="-14"/>
        </w:rPr>
        <w:object w:dxaOrig="800" w:dyaOrig="440">
          <v:shape id="_x0000_i1049" type="#_x0000_t75" style="width:39.75pt;height:21.75pt" o:ole="">
            <v:imagedata r:id="rId18" o:title=""/>
          </v:shape>
          <o:OLEObject Type="Embed" ProgID="Equation.DSMT4" ShapeID="_x0000_i1049" DrawAspect="Content" ObjectID="_1520453028" r:id="rId19"/>
        </w:object>
      </w:r>
      <w:r>
        <w:t xml:space="preserve"> and the fundamental matrix becomes:</w:t>
      </w:r>
    </w:p>
    <w:p w:rsidR="00004880" w:rsidRDefault="005755AD" w:rsidP="00004880">
      <w:r w:rsidRPr="005755AD">
        <w:rPr>
          <w:position w:val="-50"/>
        </w:rPr>
        <w:object w:dxaOrig="2220" w:dyaOrig="1120">
          <v:shape id="_x0000_i1053" type="#_x0000_t75" style="width:111pt;height:56.25pt" o:ole="">
            <v:imagedata r:id="rId20" o:title=""/>
          </v:shape>
          <o:OLEObject Type="Embed" ProgID="Equation.DSMT4" ShapeID="_x0000_i1053" DrawAspect="Content" ObjectID="_1520453029" r:id="rId21"/>
        </w:object>
      </w:r>
      <w:r>
        <w:t xml:space="preserve"> </w:t>
      </w:r>
    </w:p>
    <w:p w:rsidR="005755AD" w:rsidRDefault="005755AD" w:rsidP="00004880">
      <w:r>
        <w:t>Therefore, we will have:</w:t>
      </w:r>
    </w:p>
    <w:p w:rsidR="005755AD" w:rsidRPr="00004880" w:rsidRDefault="00C45D3D" w:rsidP="00004880">
      <w:pPr>
        <w:rPr>
          <w:sz w:val="24"/>
          <w:szCs w:val="20"/>
        </w:rPr>
      </w:pPr>
      <w:r w:rsidRPr="00DE5118">
        <w:rPr>
          <w:position w:val="-50"/>
        </w:rPr>
        <w:object w:dxaOrig="3280" w:dyaOrig="1120">
          <v:shape id="_x0000_i1060" type="#_x0000_t75" style="width:164.25pt;height:56.25pt" o:ole="">
            <v:imagedata r:id="rId22" o:title=""/>
          </v:shape>
          <o:OLEObject Type="Embed" ProgID="Equation.DSMT4" ShapeID="_x0000_i1060" DrawAspect="Content" ObjectID="_1520453030" r:id="rId23"/>
        </w:object>
      </w:r>
      <w:r w:rsidR="00835317">
        <w:t xml:space="preserve"> </w:t>
      </w:r>
    </w:p>
    <w:p w:rsidR="00DC37B0" w:rsidRDefault="00C45D3D" w:rsidP="00B03AD3">
      <w:r>
        <w:t>Which means that the epipolar lines have zero slope (first element is zero) and are parallel to x-axis.</w:t>
      </w:r>
    </w:p>
    <w:p w:rsidR="00A96C3E" w:rsidRDefault="00A96C3E" w:rsidP="00B03AD3"/>
    <w:p w:rsidR="005C4BBC" w:rsidRDefault="005A277E" w:rsidP="005A277E">
      <w:pPr>
        <w:pStyle w:val="Heading2"/>
      </w:pPr>
      <w:r>
        <w:t xml:space="preserve">Q 1.3 </w:t>
      </w:r>
      <w:r w:rsidR="006C7B82">
        <w:t>Reflection in a plane mirror</w:t>
      </w:r>
    </w:p>
    <w:p w:rsidR="008549BE" w:rsidRDefault="00610FC3" w:rsidP="008F1A39">
      <w:r>
        <w:t>Suppose we have a mirror and a camera as shown in the Fig. 1.</w:t>
      </w:r>
      <w:r w:rsidR="008F1A39">
        <w:t xml:space="preserve"> The camera sees the reflection of the point </w:t>
      </w:r>
      <w:r w:rsidR="008F1A39" w:rsidRPr="008F1A39">
        <w:rPr>
          <w:position w:val="-4"/>
        </w:rPr>
        <w:object w:dxaOrig="240" w:dyaOrig="260">
          <v:shape id="_x0000_i1063" type="#_x0000_t75" style="width:12pt;height:12.75pt" o:ole="">
            <v:imagedata r:id="rId24" o:title=""/>
          </v:shape>
          <o:OLEObject Type="Embed" ProgID="Equation.DSMT4" ShapeID="_x0000_i1063" DrawAspect="Content" ObjectID="_1520453031" r:id="rId25"/>
        </w:object>
      </w:r>
      <w:r w:rsidR="008F1A39">
        <w:t xml:space="preserve"> in the mirror as </w:t>
      </w:r>
      <w:r w:rsidR="008F1A39" w:rsidRPr="008F1A39">
        <w:rPr>
          <w:position w:val="-4"/>
        </w:rPr>
        <w:object w:dxaOrig="279" w:dyaOrig="260">
          <v:shape id="_x0000_i1066" type="#_x0000_t75" style="width:14.25pt;height:12.75pt" o:ole="">
            <v:imagedata r:id="rId26" o:title=""/>
          </v:shape>
          <o:OLEObject Type="Embed" ProgID="Equation.DSMT4" ShapeID="_x0000_i1066" DrawAspect="Content" ObjectID="_1520453032" r:id="rId27"/>
        </w:object>
      </w:r>
      <w:r w:rsidR="008F1A39">
        <w:t xml:space="preserve">. </w:t>
      </w:r>
    </w:p>
    <w:p w:rsidR="008549BE" w:rsidRDefault="008549BE" w:rsidP="008F1A39"/>
    <w:p w:rsidR="00885442" w:rsidRDefault="00885442" w:rsidP="00885442">
      <w:pPr>
        <w:ind w:firstLine="0"/>
        <w:jc w:val="center"/>
      </w:pPr>
      <w:r w:rsidRPr="00885442">
        <w:rPr>
          <w:noProof/>
        </w:rPr>
        <w:lastRenderedPageBreak/>
        <w:drawing>
          <wp:inline distT="0" distB="0" distL="0" distR="0">
            <wp:extent cx="2486026" cy="1672174"/>
            <wp:effectExtent l="0" t="0" r="0" b="4445"/>
            <wp:docPr id="6" name="Picture 6" descr="C:\Users\Azarakhsh\Desktop\CMU\Vision\Homework 4\My Code\q1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Azarakhsh\Desktop\CMU\Vision\Homework 4\My Code\q1_3.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24321" cy="1697932"/>
                    </a:xfrm>
                    <a:prstGeom prst="rect">
                      <a:avLst/>
                    </a:prstGeom>
                    <a:noFill/>
                    <a:ln>
                      <a:noFill/>
                    </a:ln>
                  </pic:spPr>
                </pic:pic>
              </a:graphicData>
            </a:graphic>
          </wp:inline>
        </w:drawing>
      </w:r>
    </w:p>
    <w:p w:rsidR="00C244F2" w:rsidRPr="009B4E1C" w:rsidRDefault="00C244F2" w:rsidP="00C244F2">
      <w:pPr>
        <w:ind w:firstLine="0"/>
        <w:jc w:val="center"/>
        <w:rPr>
          <w:sz w:val="20"/>
          <w:szCs w:val="16"/>
        </w:rPr>
      </w:pPr>
      <w:r w:rsidRPr="00222F22">
        <w:rPr>
          <w:sz w:val="20"/>
          <w:szCs w:val="16"/>
        </w:rPr>
        <w:t xml:space="preserve">Figure </w:t>
      </w:r>
      <w:r>
        <w:rPr>
          <w:sz w:val="20"/>
          <w:szCs w:val="16"/>
        </w:rPr>
        <w:t>1</w:t>
      </w:r>
      <w:r w:rsidRPr="00222F22">
        <w:rPr>
          <w:sz w:val="20"/>
          <w:szCs w:val="16"/>
        </w:rPr>
        <w:t xml:space="preserve">. The </w:t>
      </w:r>
      <w:r>
        <w:rPr>
          <w:sz w:val="20"/>
          <w:szCs w:val="16"/>
        </w:rPr>
        <w:t>camera looking at a point and its reflection in a planar mirror</w:t>
      </w:r>
      <w:r>
        <w:rPr>
          <w:sz w:val="20"/>
          <w:szCs w:val="16"/>
        </w:rPr>
        <w:t xml:space="preserve">. </w:t>
      </w:r>
    </w:p>
    <w:p w:rsidR="00885442" w:rsidRDefault="00885442" w:rsidP="008F1A39"/>
    <w:p w:rsidR="006C7B82" w:rsidRDefault="008F1A39" w:rsidP="008F1A39">
      <w:r>
        <w:t>We can suppose that we have a virtual camera in the mirror (which captured a flipped version of the original image)</w:t>
      </w:r>
      <w:r w:rsidR="008549BE">
        <w:t xml:space="preserve"> as shown in the figure</w:t>
      </w:r>
      <w:r>
        <w:t>. Then we will have:</w:t>
      </w:r>
    </w:p>
    <w:p w:rsidR="008F1A39" w:rsidRPr="006C7B82" w:rsidRDefault="008549BE" w:rsidP="008F1A39">
      <w:r w:rsidRPr="008549BE">
        <w:rPr>
          <w:position w:val="-4"/>
        </w:rPr>
        <w:object w:dxaOrig="800" w:dyaOrig="300">
          <v:shape id="_x0000_i1071" type="#_x0000_t75" style="width:39.75pt;height:15pt" o:ole="">
            <v:imagedata r:id="rId29" o:title=""/>
          </v:shape>
          <o:OLEObject Type="Embed" ProgID="Equation.DSMT4" ShapeID="_x0000_i1071" DrawAspect="Content" ObjectID="_1520453033" r:id="rId30"/>
        </w:object>
      </w:r>
      <w:r>
        <w:t xml:space="preserve"> </w:t>
      </w:r>
    </w:p>
    <w:p w:rsidR="00FD4E79" w:rsidRDefault="00FD4E79" w:rsidP="00643A7F">
      <w:r>
        <w:t xml:space="preserve">Where </w:t>
      </w:r>
      <w:r>
        <w:rPr>
          <w:i/>
          <w:iCs/>
        </w:rPr>
        <w:t>T</w:t>
      </w:r>
      <w:r>
        <w:t xml:space="preserve"> is the transformation of the mirror that transforms point </w:t>
      </w:r>
      <w:r>
        <w:rPr>
          <w:i/>
          <w:iCs/>
        </w:rPr>
        <w:t>P</w:t>
      </w:r>
      <w:r>
        <w:t xml:space="preserve"> to its image. Also, </w:t>
      </w:r>
      <w:r w:rsidR="003F6E72">
        <w:t xml:space="preserve">the </w:t>
      </w:r>
      <w:r w:rsidR="00643A7F">
        <w:t xml:space="preserve">position </w:t>
      </w:r>
      <w:r w:rsidR="003F6E72">
        <w:t>of the camera is transformed using the mirror transformation as</w:t>
      </w:r>
      <w:r w:rsidR="00604CAC">
        <w:t xml:space="preserve"> </w:t>
      </w:r>
      <w:r w:rsidR="003F6E72">
        <w:t>:</w:t>
      </w:r>
    </w:p>
    <w:p w:rsidR="003F6E72" w:rsidRDefault="00B87E84" w:rsidP="00F03169">
      <w:r w:rsidRPr="003F6E72">
        <w:rPr>
          <w:position w:val="-14"/>
        </w:rPr>
        <w:object w:dxaOrig="3860" w:dyaOrig="400">
          <v:shape id="_x0000_i1108" type="#_x0000_t75" style="width:192.75pt;height:20.25pt" o:ole="">
            <v:imagedata r:id="rId31" o:title=""/>
          </v:shape>
          <o:OLEObject Type="Embed" ProgID="Equation.DSMT4" ShapeID="_x0000_i1108" DrawAspect="Content" ObjectID="_1520453034" r:id="rId32"/>
        </w:object>
      </w:r>
      <w:r w:rsidR="003F6E72">
        <w:t xml:space="preserve"> </w:t>
      </w:r>
    </w:p>
    <w:p w:rsidR="003F6E72" w:rsidRDefault="003F6E72" w:rsidP="00F03169">
      <w:r>
        <w:t xml:space="preserve">Which can be incorporated in the </w:t>
      </w:r>
      <w:r w:rsidRPr="003F6E72">
        <w:rPr>
          <w:position w:val="-14"/>
        </w:rPr>
        <w:object w:dxaOrig="600" w:dyaOrig="400">
          <v:shape id="_x0000_i1077" type="#_x0000_t75" style="width:30pt;height:20.25pt" o:ole="">
            <v:imagedata r:id="rId33" o:title=""/>
          </v:shape>
          <o:OLEObject Type="Embed" ProgID="Equation.DSMT4" ShapeID="_x0000_i1077" DrawAspect="Content" ObjectID="_1520453035" r:id="rId34"/>
        </w:object>
      </w:r>
      <w:r>
        <w:t xml:space="preserve"> matrix, but it is more useful in the above form.</w:t>
      </w:r>
      <w:r w:rsidR="003179CB">
        <w:t xml:space="preserve"> Obviously, the </w:t>
      </w:r>
      <w:r w:rsidR="003179CB" w:rsidRPr="003179CB">
        <w:rPr>
          <w:position w:val="-12"/>
        </w:rPr>
        <w:object w:dxaOrig="360" w:dyaOrig="360">
          <v:shape id="_x0000_i1082" type="#_x0000_t75" style="width:18pt;height:18pt" o:ole="">
            <v:imagedata r:id="rId35" o:title=""/>
          </v:shape>
          <o:OLEObject Type="Embed" ProgID="Equation.DSMT4" ShapeID="_x0000_i1082" DrawAspect="Content" ObjectID="_1520453036" r:id="rId36"/>
        </w:object>
      </w:r>
      <w:r w:rsidR="003179CB">
        <w:t xml:space="preserve"> and </w:t>
      </w:r>
      <w:r w:rsidR="003179CB" w:rsidRPr="003179CB">
        <w:rPr>
          <w:position w:val="-12"/>
        </w:rPr>
        <w:object w:dxaOrig="380" w:dyaOrig="360">
          <v:shape id="_x0000_i1085" type="#_x0000_t75" style="width:18.75pt;height:18pt" o:ole="">
            <v:imagedata r:id="rId37" o:title=""/>
          </v:shape>
          <o:OLEObject Type="Embed" ProgID="Equation.DSMT4" ShapeID="_x0000_i1085" DrawAspect="Content" ObjectID="_1520453037" r:id="rId38"/>
        </w:object>
      </w:r>
      <w:r w:rsidR="003179CB">
        <w:t xml:space="preserve"> matrices are the projective camera matrices of the </w:t>
      </w:r>
      <w:r w:rsidR="003179CB">
        <w:t xml:space="preserve">cameras 1 </w:t>
      </w:r>
      <w:r w:rsidR="003179CB">
        <w:t xml:space="preserve">(the real camera) </w:t>
      </w:r>
      <w:r w:rsidR="003179CB">
        <w:t>and 2 (the virtual camera)</w:t>
      </w:r>
      <w:r w:rsidR="003179CB">
        <w:t>, respectively.</w:t>
      </w:r>
      <w:r w:rsidR="00604CAC">
        <w:t xml:space="preserve"> I safely supposed that the pose of the real camera is </w:t>
      </w:r>
      <w:r w:rsidR="00604CAC" w:rsidRPr="003F6E72">
        <w:rPr>
          <w:position w:val="-14"/>
        </w:rPr>
        <w:object w:dxaOrig="600" w:dyaOrig="400">
          <v:shape id="_x0000_i1120" type="#_x0000_t75" style="width:30pt;height:20.25pt" o:ole="">
            <v:imagedata r:id="rId33" o:title=""/>
          </v:shape>
          <o:OLEObject Type="Embed" ProgID="Equation.DSMT4" ShapeID="_x0000_i1120" DrawAspect="Content" ObjectID="_1520453038" r:id="rId39"/>
        </w:object>
      </w:r>
      <w:r w:rsidR="00604CAC">
        <w:t xml:space="preserve"> for simplicity.</w:t>
      </w:r>
    </w:p>
    <w:p w:rsidR="003F6E72" w:rsidRDefault="00860E00" w:rsidP="00EA0DFA">
      <w:r>
        <w:t>For the images of the points in the cameras 1 and 2 we will have</w:t>
      </w:r>
      <w:r w:rsidR="00EA0DFA">
        <w:t xml:space="preserve"> (note that the point </w:t>
      </w:r>
      <w:r w:rsidR="00EA0DFA" w:rsidRPr="00EA0DFA">
        <w:rPr>
          <w:position w:val="-4"/>
        </w:rPr>
        <w:object w:dxaOrig="240" w:dyaOrig="260">
          <v:shape id="_x0000_i1094" type="#_x0000_t75" style="width:12pt;height:12.75pt" o:ole="">
            <v:imagedata r:id="rId40" o:title=""/>
          </v:shape>
          <o:OLEObject Type="Embed" ProgID="Equation.DSMT4" ShapeID="_x0000_i1094" DrawAspect="Content" ObjectID="_1520453039" r:id="rId41"/>
        </w:object>
      </w:r>
      <w:r w:rsidR="00EA0DFA">
        <w:t xml:space="preserve">  is substituted as point </w:t>
      </w:r>
      <w:r w:rsidR="00EA0DFA" w:rsidRPr="00EA0DFA">
        <w:rPr>
          <w:position w:val="-4"/>
        </w:rPr>
        <w:object w:dxaOrig="279" w:dyaOrig="260">
          <v:shape id="_x0000_i1097" type="#_x0000_t75" style="width:14.25pt;height:12.75pt" o:ole="">
            <v:imagedata r:id="rId42" o:title=""/>
          </v:shape>
          <o:OLEObject Type="Embed" ProgID="Equation.DSMT4" ShapeID="_x0000_i1097" DrawAspect="Content" ObjectID="_1520453040" r:id="rId43"/>
        </w:object>
      </w:r>
      <w:r w:rsidR="00EA0DFA">
        <w:t xml:space="preserve"> in the flipped image and vice versa)</w:t>
      </w:r>
      <w:r>
        <w:t>:</w:t>
      </w:r>
    </w:p>
    <w:p w:rsidR="00860E00" w:rsidRPr="00FD4E79" w:rsidRDefault="007664C6" w:rsidP="00F03169">
      <w:r w:rsidRPr="007664C6">
        <w:rPr>
          <w:position w:val="-78"/>
        </w:rPr>
        <w:object w:dxaOrig="1140" w:dyaOrig="1680">
          <v:shape id="_x0000_i1113" type="#_x0000_t75" style="width:57pt;height:84pt" o:ole="">
            <v:imagedata r:id="rId44" o:title=""/>
          </v:shape>
          <o:OLEObject Type="Embed" ProgID="Equation.DSMT4" ShapeID="_x0000_i1113" DrawAspect="Content" ObjectID="_1520453041" r:id="rId45"/>
        </w:object>
      </w:r>
      <w:r w:rsidR="00EA0DFA">
        <w:t xml:space="preserve">  and   </w:t>
      </w:r>
      <w:r w:rsidRPr="00EA0DFA">
        <w:rPr>
          <w:position w:val="-84"/>
        </w:rPr>
        <w:object w:dxaOrig="1219" w:dyaOrig="1800">
          <v:shape id="_x0000_i1115" type="#_x0000_t75" style="width:60.75pt;height:90pt" o:ole="">
            <v:imagedata r:id="rId46" o:title=""/>
          </v:shape>
          <o:OLEObject Type="Embed" ProgID="Equation.DSMT4" ShapeID="_x0000_i1115" DrawAspect="Content" ObjectID="_1520453042" r:id="rId47"/>
        </w:object>
      </w:r>
      <w:r w:rsidR="00EA0DFA">
        <w:t xml:space="preserve"> </w:t>
      </w:r>
    </w:p>
    <w:p w:rsidR="00312105" w:rsidRDefault="00EA0DFA" w:rsidP="00F03169">
      <w:r>
        <w:t xml:space="preserve">Using the above </w:t>
      </w:r>
      <w:r w:rsidR="00352006">
        <w:t>equations,</w:t>
      </w:r>
      <w:r>
        <w:t xml:space="preserve"> we have</w:t>
      </w:r>
      <w:r w:rsidR="00352006">
        <w:t>:</w:t>
      </w:r>
    </w:p>
    <w:p w:rsidR="00352006" w:rsidRDefault="007664C6" w:rsidP="00F03169">
      <w:r w:rsidRPr="007664C6">
        <w:rPr>
          <w:position w:val="-40"/>
        </w:rPr>
        <w:object w:dxaOrig="6399" w:dyaOrig="920">
          <v:shape id="_x0000_i1111" type="#_x0000_t75" style="width:320.25pt;height:45.75pt" o:ole="">
            <v:imagedata r:id="rId48" o:title=""/>
          </v:shape>
          <o:OLEObject Type="Embed" ProgID="Equation.DSMT4" ShapeID="_x0000_i1111" DrawAspect="Content" ObjectID="_1520453043" r:id="rId49"/>
        </w:object>
      </w:r>
      <w:r w:rsidR="00B87E84">
        <w:t xml:space="preserve"> </w:t>
      </w:r>
    </w:p>
    <w:p w:rsidR="00643A7F" w:rsidRDefault="00643A7F" w:rsidP="00F03169">
      <w:r>
        <w:t xml:space="preserve">Since the matrix </w:t>
      </w:r>
      <w:r w:rsidRPr="00643A7F">
        <w:rPr>
          <w:position w:val="-12"/>
        </w:rPr>
        <w:object w:dxaOrig="639" w:dyaOrig="380">
          <v:shape id="_x0000_i1116" type="#_x0000_t75" style="width:32.25pt;height:18.75pt" o:ole="">
            <v:imagedata r:id="rId50" o:title=""/>
          </v:shape>
          <o:OLEObject Type="Embed" ProgID="Equation.DSMT4" ShapeID="_x0000_i1116" DrawAspect="Content" ObjectID="_1520453044" r:id="rId51"/>
        </w:object>
      </w:r>
      <w:r>
        <w:t xml:space="preserve"> is not set to zero, we can conclude that </w:t>
      </w:r>
      <w:r w:rsidRPr="00643A7F">
        <w:rPr>
          <w:position w:val="-4"/>
        </w:rPr>
        <w:object w:dxaOrig="940" w:dyaOrig="300">
          <v:shape id="_x0000_i1119" type="#_x0000_t75" style="width:47.25pt;height:15pt" o:ole="">
            <v:imagedata r:id="rId52" o:title=""/>
          </v:shape>
          <o:OLEObject Type="Embed" ProgID="Equation.DSMT4" ShapeID="_x0000_i1119" DrawAspect="Content" ObjectID="_1520453045" r:id="rId53"/>
        </w:object>
      </w:r>
      <w:r>
        <w:t>. Therefore, the fundamental matrix is a</w:t>
      </w:r>
      <w:r w:rsidR="001B72A6">
        <w:t xml:space="preserve"> skew symmetric matrix</w:t>
      </w:r>
      <w:r w:rsidR="00D374C4">
        <w:t>.</w:t>
      </w:r>
    </w:p>
    <w:p w:rsidR="00352006" w:rsidRPr="00F03169" w:rsidRDefault="00352006" w:rsidP="00F03169"/>
    <w:p w:rsidR="00E614E3" w:rsidRDefault="00E614E3" w:rsidP="00DA24EA">
      <w:pPr>
        <w:pStyle w:val="Heading2"/>
      </w:pPr>
      <w:r>
        <w:lastRenderedPageBreak/>
        <w:t xml:space="preserve">Q </w:t>
      </w:r>
      <w:r w:rsidR="002B2BD4">
        <w:t>2</w:t>
      </w:r>
      <w:r>
        <w:t xml:space="preserve">.1 </w:t>
      </w:r>
      <w:r w:rsidR="00965E5B">
        <w:t xml:space="preserve">Estimation of F using </w:t>
      </w:r>
      <w:r w:rsidR="00DA24EA">
        <w:t>8-Point Algorithm</w:t>
      </w:r>
    </w:p>
    <w:p w:rsidR="003C6A75" w:rsidRDefault="00B07D1E" w:rsidP="003C6A75">
      <w:r>
        <w:t xml:space="preserve">The calculated fundamental matrix F </w:t>
      </w:r>
      <w:r w:rsidR="003326DB">
        <w:t xml:space="preserve">using 8-point algorithm </w:t>
      </w:r>
      <w:r>
        <w:t>is:</w:t>
      </w:r>
    </w:p>
    <w:p w:rsidR="00424BF6" w:rsidRDefault="00424BF6" w:rsidP="003C6A75"/>
    <w:p w:rsidR="00B07D1E" w:rsidRDefault="00B07D1E" w:rsidP="00B07D1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3   -6.3885</w:t>
      </w:r>
    </w:p>
    <w:p w:rsidR="00B07D1E" w:rsidRDefault="00B07D1E" w:rsidP="00B07D1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8   -0.0000   -0.0743</w:t>
      </w:r>
    </w:p>
    <w:p w:rsidR="00B07D1E" w:rsidRDefault="00B07D1E" w:rsidP="00B07D1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6.1527   -0.0402   24.5403</w:t>
      </w:r>
    </w:p>
    <w:p w:rsidR="00F51FC6" w:rsidRDefault="00B07D1E" w:rsidP="000537EF">
      <w:pPr>
        <w:autoSpaceDE w:val="0"/>
        <w:autoSpaceDN w:val="0"/>
        <w:adjustRightInd w:val="0"/>
        <w:spacing w:after="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p>
    <w:p w:rsidR="0018464A" w:rsidRDefault="0018464A" w:rsidP="00800803">
      <w:pPr>
        <w:rPr>
          <w:lang w:bidi="fa-IR"/>
        </w:rPr>
      </w:pPr>
      <w:r>
        <w:rPr>
          <w:lang w:bidi="fa-IR"/>
        </w:rPr>
        <w:t xml:space="preserve">The result of the </w:t>
      </w:r>
      <w:r w:rsidR="006762B7">
        <w:rPr>
          <w:lang w:bidi="fa-IR"/>
        </w:rPr>
        <w:t xml:space="preserve">8-point </w:t>
      </w:r>
      <w:r>
        <w:rPr>
          <w:lang w:bidi="fa-IR"/>
        </w:rPr>
        <w:t xml:space="preserve">algorithm visualized using the provided displayEpipolarF tool is shown in Fig. </w:t>
      </w:r>
      <w:r w:rsidR="00800803">
        <w:rPr>
          <w:lang w:bidi="fa-IR"/>
        </w:rPr>
        <w:t>2</w:t>
      </w:r>
      <w:r>
        <w:rPr>
          <w:lang w:bidi="fa-IR"/>
        </w:rPr>
        <w:t>.</w:t>
      </w:r>
    </w:p>
    <w:p w:rsidR="00C05389" w:rsidRDefault="00C05389" w:rsidP="0018464A">
      <w:pPr>
        <w:rPr>
          <w:lang w:bidi="fa-IR"/>
        </w:rPr>
      </w:pPr>
    </w:p>
    <w:p w:rsidR="00B07D1E" w:rsidRDefault="009147CC" w:rsidP="00B07D1E">
      <w:pPr>
        <w:ind w:firstLine="0"/>
        <w:jc w:val="center"/>
        <w:rPr>
          <w:lang w:bidi="fa-IR"/>
        </w:rPr>
      </w:pPr>
      <w:r w:rsidRPr="009147CC">
        <w:rPr>
          <w:noProof/>
        </w:rPr>
        <w:drawing>
          <wp:inline distT="0" distB="0" distL="0" distR="0">
            <wp:extent cx="4438650" cy="2114550"/>
            <wp:effectExtent l="0" t="0" r="0" b="0"/>
            <wp:docPr id="5" name="Picture 5" descr="C:\Users\Azarakhsh\Desktop\CMU\Vision\Homework 4\My Code\results\q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zarakhsh\Desktop\CMU\Vision\Homework 4\My Code\results\q2_1.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38650" cy="2114550"/>
                    </a:xfrm>
                    <a:prstGeom prst="rect">
                      <a:avLst/>
                    </a:prstGeom>
                    <a:noFill/>
                    <a:ln>
                      <a:noFill/>
                    </a:ln>
                  </pic:spPr>
                </pic:pic>
              </a:graphicData>
            </a:graphic>
          </wp:inline>
        </w:drawing>
      </w:r>
    </w:p>
    <w:p w:rsidR="00F51FC6" w:rsidRPr="009B4E1C" w:rsidRDefault="00F51FC6" w:rsidP="00F04DFC">
      <w:pPr>
        <w:ind w:firstLine="0"/>
        <w:jc w:val="center"/>
        <w:rPr>
          <w:sz w:val="20"/>
          <w:szCs w:val="16"/>
        </w:rPr>
      </w:pPr>
      <w:r w:rsidRPr="00222F22">
        <w:rPr>
          <w:sz w:val="20"/>
          <w:szCs w:val="16"/>
        </w:rPr>
        <w:t xml:space="preserve">Figure </w:t>
      </w:r>
      <w:r w:rsidR="00F04DFC">
        <w:rPr>
          <w:sz w:val="20"/>
          <w:szCs w:val="16"/>
        </w:rPr>
        <w:t>2</w:t>
      </w:r>
      <w:r w:rsidRPr="00222F22">
        <w:rPr>
          <w:sz w:val="20"/>
          <w:szCs w:val="16"/>
        </w:rPr>
        <w:t xml:space="preserve">. The </w:t>
      </w:r>
      <w:r>
        <w:rPr>
          <w:sz w:val="20"/>
          <w:szCs w:val="16"/>
        </w:rPr>
        <w:t>result of</w:t>
      </w:r>
      <w:r w:rsidR="00B07D1E">
        <w:rPr>
          <w:sz w:val="20"/>
          <w:szCs w:val="16"/>
        </w:rPr>
        <w:t xml:space="preserve"> </w:t>
      </w:r>
      <w:r w:rsidR="00F714EA">
        <w:rPr>
          <w:sz w:val="20"/>
          <w:szCs w:val="16"/>
        </w:rPr>
        <w:t>u</w:t>
      </w:r>
      <w:r w:rsidR="00B07D1E">
        <w:rPr>
          <w:sz w:val="20"/>
          <w:szCs w:val="16"/>
        </w:rPr>
        <w:t xml:space="preserve">sing 8-point algorithm for </w:t>
      </w:r>
      <w:r w:rsidR="00BA5226">
        <w:rPr>
          <w:sz w:val="20"/>
          <w:szCs w:val="16"/>
        </w:rPr>
        <w:t>estimating</w:t>
      </w:r>
      <w:r w:rsidR="00B07D1E">
        <w:rPr>
          <w:sz w:val="20"/>
          <w:szCs w:val="16"/>
        </w:rPr>
        <w:t xml:space="preserve"> the fundamental matrix. </w:t>
      </w:r>
    </w:p>
    <w:p w:rsidR="00F51FC6" w:rsidRDefault="00F51FC6" w:rsidP="00F51FC6">
      <w:pPr>
        <w:rPr>
          <w:lang w:bidi="fa-IR"/>
        </w:rPr>
      </w:pPr>
    </w:p>
    <w:p w:rsidR="00251788" w:rsidRDefault="00251788" w:rsidP="00251788">
      <w:pPr>
        <w:pStyle w:val="Heading2"/>
        <w:rPr>
          <w:lang w:bidi="fa-IR"/>
        </w:rPr>
      </w:pPr>
      <w:r>
        <w:rPr>
          <w:lang w:bidi="fa-IR"/>
        </w:rPr>
        <w:t xml:space="preserve">Q 2.2 </w:t>
      </w:r>
      <w:r w:rsidR="009B3AAB">
        <w:t xml:space="preserve">Estimation of F using </w:t>
      </w:r>
      <w:r>
        <w:rPr>
          <w:lang w:bidi="fa-IR"/>
        </w:rPr>
        <w:t>7-Point Algorithm</w:t>
      </w:r>
    </w:p>
    <w:p w:rsidR="00251788" w:rsidRDefault="00251788" w:rsidP="00251788">
      <w:pPr>
        <w:rPr>
          <w:lang w:bidi="fa-IR"/>
        </w:rPr>
      </w:pPr>
      <w:r>
        <w:rPr>
          <w:lang w:bidi="fa-IR"/>
        </w:rPr>
        <w:t>There are 3 calculated fundamental matrices for each set of points. For the correspondences selected by me using the cpselect tool (points are shown in ‘test</w:t>
      </w:r>
      <w:r w:rsidR="00516193">
        <w:rPr>
          <w:lang w:bidi="fa-IR"/>
        </w:rPr>
        <w:t>_</w:t>
      </w:r>
      <w:r>
        <w:rPr>
          <w:lang w:bidi="fa-IR"/>
        </w:rPr>
        <w:t>q2.m’ file), the 3</w:t>
      </w:r>
      <w:r w:rsidRPr="00251788">
        <w:rPr>
          <w:vertAlign w:val="superscript"/>
          <w:lang w:bidi="fa-IR"/>
        </w:rPr>
        <w:t>rd</w:t>
      </w:r>
      <w:r>
        <w:rPr>
          <w:lang w:bidi="fa-IR"/>
        </w:rPr>
        <w:t xml:space="preserve"> fundamental matrix (F{3}) gives the best results. This matrix is:</w:t>
      </w:r>
    </w:p>
    <w:p w:rsidR="00424BF6" w:rsidRDefault="00424BF6" w:rsidP="00251788">
      <w:pPr>
        <w:rPr>
          <w:lang w:bidi="fa-IR"/>
        </w:rPr>
      </w:pPr>
    </w:p>
    <w:p w:rsidR="00251788" w:rsidRDefault="00251788" w:rsidP="00251788">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08</w:t>
      </w:r>
    </w:p>
    <w:p w:rsidR="00251788" w:rsidRDefault="00251788" w:rsidP="00251788">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01</w:t>
      </w:r>
    </w:p>
    <w:p w:rsidR="00251788" w:rsidRDefault="00251788" w:rsidP="00251788">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8   -0.0001   -0.0038</w:t>
      </w:r>
    </w:p>
    <w:p w:rsidR="00251788" w:rsidRDefault="00251788" w:rsidP="00251788">
      <w:pPr>
        <w:rPr>
          <w:lang w:bidi="fa-IR"/>
        </w:rPr>
      </w:pPr>
    </w:p>
    <w:p w:rsidR="00251788" w:rsidRDefault="00251788" w:rsidP="00800803">
      <w:pPr>
        <w:rPr>
          <w:lang w:bidi="fa-IR"/>
        </w:rPr>
      </w:pPr>
      <w:r>
        <w:rPr>
          <w:lang w:bidi="fa-IR"/>
        </w:rPr>
        <w:t xml:space="preserve">The result of the </w:t>
      </w:r>
      <w:r w:rsidR="00662A0B">
        <w:rPr>
          <w:lang w:bidi="fa-IR"/>
        </w:rPr>
        <w:t xml:space="preserve">7-point </w:t>
      </w:r>
      <w:r>
        <w:rPr>
          <w:lang w:bidi="fa-IR"/>
        </w:rPr>
        <w:t xml:space="preserve">algorithm visualized using the provided displayEpipolarF tool </w:t>
      </w:r>
      <w:r w:rsidR="00516CC7">
        <w:rPr>
          <w:lang w:bidi="fa-IR"/>
        </w:rPr>
        <w:t xml:space="preserve">on some points </w:t>
      </w:r>
      <w:r>
        <w:rPr>
          <w:lang w:bidi="fa-IR"/>
        </w:rPr>
        <w:t xml:space="preserve">is shown in Fig. </w:t>
      </w:r>
      <w:r w:rsidR="00800803">
        <w:rPr>
          <w:lang w:bidi="fa-IR"/>
        </w:rPr>
        <w:t>3</w:t>
      </w:r>
      <w:r>
        <w:rPr>
          <w:lang w:bidi="fa-IR"/>
        </w:rPr>
        <w:t>.</w:t>
      </w:r>
    </w:p>
    <w:p w:rsidR="0060299C" w:rsidRDefault="00883EDE" w:rsidP="0060299C">
      <w:pPr>
        <w:ind w:firstLine="0"/>
        <w:jc w:val="center"/>
        <w:rPr>
          <w:lang w:bidi="fa-IR"/>
        </w:rPr>
      </w:pPr>
      <w:r w:rsidRPr="00883EDE">
        <w:rPr>
          <w:noProof/>
        </w:rPr>
        <w:lastRenderedPageBreak/>
        <w:drawing>
          <wp:inline distT="0" distB="0" distL="0" distR="0">
            <wp:extent cx="4429125" cy="2133600"/>
            <wp:effectExtent l="0" t="0" r="9525" b="0"/>
            <wp:docPr id="30" name="Picture 30" descr="C:\Users\Azarakhsh\Desktop\CMU\Vision\Homework 4\My Code\results\q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zarakhsh\Desktop\CMU\Vision\Homework 4\My Code\results\q2_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29125" cy="2133600"/>
                    </a:xfrm>
                    <a:prstGeom prst="rect">
                      <a:avLst/>
                    </a:prstGeom>
                    <a:noFill/>
                    <a:ln>
                      <a:noFill/>
                    </a:ln>
                  </pic:spPr>
                </pic:pic>
              </a:graphicData>
            </a:graphic>
          </wp:inline>
        </w:drawing>
      </w:r>
    </w:p>
    <w:p w:rsidR="0060299C" w:rsidRPr="009B4E1C" w:rsidRDefault="0060299C" w:rsidP="00F04DFC">
      <w:pPr>
        <w:ind w:firstLine="0"/>
        <w:jc w:val="center"/>
        <w:rPr>
          <w:sz w:val="20"/>
          <w:szCs w:val="16"/>
        </w:rPr>
      </w:pPr>
      <w:r w:rsidRPr="00222F22">
        <w:rPr>
          <w:sz w:val="20"/>
          <w:szCs w:val="16"/>
        </w:rPr>
        <w:t xml:space="preserve">Figure </w:t>
      </w:r>
      <w:r w:rsidR="00F04DFC">
        <w:rPr>
          <w:sz w:val="20"/>
          <w:szCs w:val="16"/>
        </w:rPr>
        <w:t>3</w:t>
      </w:r>
      <w:r w:rsidRPr="00222F22">
        <w:rPr>
          <w:sz w:val="20"/>
          <w:szCs w:val="16"/>
        </w:rPr>
        <w:t xml:space="preserve">. The </w:t>
      </w:r>
      <w:r>
        <w:rPr>
          <w:sz w:val="20"/>
          <w:szCs w:val="16"/>
        </w:rPr>
        <w:t xml:space="preserve">result of using </w:t>
      </w:r>
      <w:r w:rsidR="000B213D">
        <w:rPr>
          <w:sz w:val="20"/>
          <w:szCs w:val="16"/>
        </w:rPr>
        <w:t>7</w:t>
      </w:r>
      <w:r>
        <w:rPr>
          <w:sz w:val="20"/>
          <w:szCs w:val="16"/>
        </w:rPr>
        <w:t xml:space="preserve">-point algorithm for </w:t>
      </w:r>
      <w:r w:rsidR="00D25B32">
        <w:rPr>
          <w:sz w:val="20"/>
          <w:szCs w:val="16"/>
        </w:rPr>
        <w:t>estimating</w:t>
      </w:r>
      <w:r>
        <w:rPr>
          <w:sz w:val="20"/>
          <w:szCs w:val="16"/>
        </w:rPr>
        <w:t xml:space="preserve"> the fundamental matrix. </w:t>
      </w:r>
    </w:p>
    <w:p w:rsidR="00251788" w:rsidRDefault="00251788" w:rsidP="00251788">
      <w:pPr>
        <w:rPr>
          <w:lang w:bidi="fa-IR"/>
        </w:rPr>
      </w:pPr>
    </w:p>
    <w:p w:rsidR="0096660E" w:rsidRDefault="0096660E" w:rsidP="008E4B5C">
      <w:pPr>
        <w:pStyle w:val="Heading2"/>
        <w:rPr>
          <w:lang w:bidi="fa-IR"/>
        </w:rPr>
      </w:pPr>
      <w:r>
        <w:rPr>
          <w:lang w:bidi="fa-IR"/>
        </w:rPr>
        <w:t>Q 2.</w:t>
      </w:r>
      <w:r w:rsidR="008E4B5C">
        <w:rPr>
          <w:lang w:bidi="fa-IR"/>
        </w:rPr>
        <w:t>X</w:t>
      </w:r>
      <w:r>
        <w:rPr>
          <w:lang w:bidi="fa-IR"/>
        </w:rPr>
        <w:t xml:space="preserve"> </w:t>
      </w:r>
      <w:r w:rsidR="00965E5B">
        <w:rPr>
          <w:lang w:bidi="fa-IR"/>
        </w:rPr>
        <w:t xml:space="preserve">Estimation of </w:t>
      </w:r>
      <w:r w:rsidR="005657BA">
        <w:rPr>
          <w:lang w:bidi="fa-IR"/>
        </w:rPr>
        <w:t>F using RANSAC</w:t>
      </w:r>
    </w:p>
    <w:p w:rsidR="001F1F74" w:rsidRDefault="00911887" w:rsidP="00923BE5">
      <w:pPr>
        <w:rPr>
          <w:lang w:bidi="fa-IR"/>
        </w:rPr>
      </w:pPr>
      <w:r>
        <w:rPr>
          <w:lang w:bidi="fa-IR"/>
        </w:rPr>
        <w:t xml:space="preserve">The number of iterations </w:t>
      </w:r>
      <w:r>
        <w:rPr>
          <w:i/>
          <w:iCs/>
          <w:lang w:bidi="fa-IR"/>
        </w:rPr>
        <w:t>k</w:t>
      </w:r>
      <w:r>
        <w:rPr>
          <w:lang w:bidi="fa-IR"/>
        </w:rPr>
        <w:t xml:space="preserve"> is calculated using the following equation discussed in the class:</w:t>
      </w:r>
    </w:p>
    <w:p w:rsidR="00911887" w:rsidRDefault="00722BCB" w:rsidP="00722BCB">
      <w:pPr>
        <w:ind w:firstLine="0"/>
        <w:jc w:val="center"/>
        <w:rPr>
          <w:lang w:bidi="fa-IR"/>
        </w:rPr>
      </w:pPr>
      <w:r w:rsidRPr="00E47768">
        <w:rPr>
          <w:position w:val="-36"/>
          <w:lang w:bidi="fa-IR"/>
        </w:rPr>
        <w:object w:dxaOrig="3600" w:dyaOrig="780">
          <v:shape id="_x0000_i1026" type="#_x0000_t75" style="width:180pt;height:39pt" o:ole="">
            <v:imagedata r:id="rId56" o:title=""/>
          </v:shape>
          <o:OLEObject Type="Embed" ProgID="Equation.DSMT4" ShapeID="_x0000_i1026" DrawAspect="Content" ObjectID="_1520453046" r:id="rId57"/>
        </w:object>
      </w:r>
    </w:p>
    <w:p w:rsidR="00EB5279" w:rsidRDefault="00E47768" w:rsidP="00C83B7F">
      <w:pPr>
        <w:rPr>
          <w:lang w:bidi="fa-IR"/>
        </w:rPr>
      </w:pPr>
      <w:r>
        <w:rPr>
          <w:lang w:bidi="fa-IR"/>
        </w:rPr>
        <w:t xml:space="preserve">Where </w:t>
      </w:r>
      <w:r>
        <w:rPr>
          <w:i/>
          <w:iCs/>
          <w:lang w:bidi="fa-IR"/>
        </w:rPr>
        <w:t>n</w:t>
      </w:r>
      <w:r>
        <w:rPr>
          <w:lang w:bidi="fa-IR"/>
        </w:rPr>
        <w:t xml:space="preserve"> is the number of points used to estimate the model (</w:t>
      </w:r>
      <w:r>
        <w:rPr>
          <w:i/>
          <w:iCs/>
          <w:lang w:bidi="fa-IR"/>
        </w:rPr>
        <w:t>n = 7</w:t>
      </w:r>
      <w:r>
        <w:rPr>
          <w:lang w:bidi="fa-IR"/>
        </w:rPr>
        <w:t xml:space="preserve"> for 7-point algorithm and </w:t>
      </w:r>
      <w:r>
        <w:rPr>
          <w:i/>
          <w:iCs/>
          <w:lang w:bidi="fa-IR"/>
        </w:rPr>
        <w:t>n = 8</w:t>
      </w:r>
      <w:r>
        <w:rPr>
          <w:lang w:bidi="fa-IR"/>
        </w:rPr>
        <w:t xml:space="preserve"> for 8-point algorithm)</w:t>
      </w:r>
      <w:r w:rsidR="00BC63A7">
        <w:rPr>
          <w:lang w:bidi="fa-IR"/>
        </w:rPr>
        <w:t xml:space="preserve">, </w:t>
      </w:r>
      <w:r w:rsidR="00BC63A7">
        <w:rPr>
          <w:i/>
          <w:iCs/>
          <w:lang w:bidi="fa-IR"/>
        </w:rPr>
        <w:t>p</w:t>
      </w:r>
      <w:r w:rsidR="00BC63A7">
        <w:rPr>
          <w:lang w:bidi="fa-IR"/>
        </w:rPr>
        <w:t xml:space="preserve"> is the probability of finding a good set of points to estimate the model (</w:t>
      </w:r>
      <w:r w:rsidR="00BC63A7">
        <w:rPr>
          <w:i/>
          <w:iCs/>
          <w:lang w:bidi="fa-IR"/>
        </w:rPr>
        <w:t>0.999</w:t>
      </w:r>
      <w:r w:rsidR="00F632CD">
        <w:rPr>
          <w:lang w:bidi="fa-IR"/>
        </w:rPr>
        <w:t xml:space="preserve"> in my code), and </w:t>
      </w:r>
      <w:r w:rsidR="00F632CD">
        <w:rPr>
          <w:i/>
          <w:iCs/>
          <w:lang w:bidi="fa-IR"/>
        </w:rPr>
        <w:t>w</w:t>
      </w:r>
      <w:r w:rsidR="00F632CD">
        <w:rPr>
          <w:lang w:bidi="fa-IR"/>
        </w:rPr>
        <w:t xml:space="preserve"> is the fraction of inliers in the data (</w:t>
      </w:r>
      <w:r w:rsidR="00F632CD">
        <w:rPr>
          <w:i/>
          <w:iCs/>
          <w:lang w:bidi="fa-IR"/>
        </w:rPr>
        <w:t>0.75</w:t>
      </w:r>
      <w:r w:rsidR="00F632CD">
        <w:rPr>
          <w:lang w:bidi="fa-IR"/>
        </w:rPr>
        <w:t xml:space="preserve"> for the given noisy set of point pairs).</w:t>
      </w:r>
      <w:r w:rsidR="007B42E4">
        <w:rPr>
          <w:lang w:bidi="fa-IR"/>
        </w:rPr>
        <w:t xml:space="preserve"> </w:t>
      </w:r>
      <w:r w:rsidR="0099628D">
        <w:rPr>
          <w:lang w:bidi="fa-IR"/>
        </w:rPr>
        <w:t xml:space="preserve">This </w:t>
      </w:r>
      <w:r w:rsidR="001706CD">
        <w:rPr>
          <w:lang w:bidi="fa-IR"/>
        </w:rPr>
        <w:t xml:space="preserve">choice of parameters </w:t>
      </w:r>
      <w:r w:rsidR="0099628D">
        <w:rPr>
          <w:lang w:bidi="fa-IR"/>
        </w:rPr>
        <w:t xml:space="preserve">results </w:t>
      </w:r>
      <w:r w:rsidR="002E6CF8">
        <w:rPr>
          <w:lang w:bidi="fa-IR"/>
        </w:rPr>
        <w:t xml:space="preserve">in </w:t>
      </w:r>
      <w:r w:rsidR="001706CD">
        <w:rPr>
          <w:lang w:bidi="fa-IR"/>
        </w:rPr>
        <w:t>49 iterations for 7-point algorithm</w:t>
      </w:r>
      <w:r w:rsidR="00BD57F7">
        <w:rPr>
          <w:lang w:bidi="fa-IR"/>
        </w:rPr>
        <w:t xml:space="preserve"> and </w:t>
      </w:r>
      <w:r w:rsidR="004B2B9C">
        <w:rPr>
          <w:lang w:bidi="fa-IR"/>
        </w:rPr>
        <w:t>66</w:t>
      </w:r>
      <w:r w:rsidR="00FD7319">
        <w:rPr>
          <w:lang w:bidi="fa-IR"/>
        </w:rPr>
        <w:t xml:space="preserve"> </w:t>
      </w:r>
      <w:r w:rsidR="006B5B94">
        <w:rPr>
          <w:lang w:bidi="fa-IR"/>
        </w:rPr>
        <w:t xml:space="preserve">iterations for 8-point algorithm. </w:t>
      </w:r>
      <w:r w:rsidR="00EB5279">
        <w:rPr>
          <w:lang w:bidi="fa-IR"/>
        </w:rPr>
        <w:t xml:space="preserve">Just to be safe, I used 2 times the resulted number of iterations in the code. </w:t>
      </w:r>
    </w:p>
    <w:p w:rsidR="009602C8" w:rsidRDefault="003E6942" w:rsidP="00B643D8">
      <w:pPr>
        <w:rPr>
          <w:lang w:bidi="fa-IR"/>
        </w:rPr>
      </w:pPr>
      <w:r>
        <w:rPr>
          <w:lang w:bidi="fa-IR"/>
        </w:rPr>
        <w:t xml:space="preserve">As the error metric, I used </w:t>
      </w:r>
      <w:r w:rsidR="0084502D" w:rsidRPr="0084502D">
        <w:rPr>
          <w:position w:val="-16"/>
          <w:lang w:bidi="fa-IR"/>
        </w:rPr>
        <w:object w:dxaOrig="700" w:dyaOrig="440">
          <v:shape id="_x0000_i1027" type="#_x0000_t75" style="width:35.25pt;height:21.75pt" o:ole="">
            <v:imagedata r:id="rId58" o:title=""/>
          </v:shape>
          <o:OLEObject Type="Embed" ProgID="Equation.DSMT4" ShapeID="_x0000_i1027" DrawAspect="Content" ObjectID="_1520453047" r:id="rId59"/>
        </w:object>
      </w:r>
      <w:r>
        <w:rPr>
          <w:lang w:bidi="fa-IR"/>
        </w:rPr>
        <w:t xml:space="preserve"> and selected those with </w:t>
      </w:r>
      <w:r w:rsidR="00B643D8">
        <w:rPr>
          <w:lang w:bidi="fa-IR"/>
        </w:rPr>
        <w:t>result</w:t>
      </w:r>
      <w:r>
        <w:rPr>
          <w:lang w:bidi="fa-IR"/>
        </w:rPr>
        <w:t xml:space="preserve"> less than a </w:t>
      </w:r>
      <w:r w:rsidRPr="003E6942">
        <w:rPr>
          <w:position w:val="-6"/>
          <w:lang w:bidi="fa-IR"/>
        </w:rPr>
        <w:object w:dxaOrig="440" w:dyaOrig="320">
          <v:shape id="_x0000_i1028" type="#_x0000_t75" style="width:21.75pt;height:15.75pt" o:ole="">
            <v:imagedata r:id="rId60" o:title=""/>
          </v:shape>
          <o:OLEObject Type="Embed" ProgID="Equation.DSMT4" ShapeID="_x0000_i1028" DrawAspect="Content" ObjectID="_1520453048" r:id="rId61"/>
        </w:object>
      </w:r>
      <w:r>
        <w:rPr>
          <w:lang w:bidi="fa-IR"/>
        </w:rPr>
        <w:t xml:space="preserve"> threshold as inliers. </w:t>
      </w:r>
      <w:r w:rsidR="006A2144">
        <w:rPr>
          <w:lang w:bidi="fa-IR"/>
        </w:rPr>
        <w:t>The reason for this error measure is to minimize the distance of points on the second image from the estimated epipolar line of their corresponding point in the first image.</w:t>
      </w:r>
    </w:p>
    <w:p w:rsidR="00EA626B" w:rsidRDefault="00EA626B" w:rsidP="00923BE5">
      <w:pPr>
        <w:rPr>
          <w:lang w:bidi="fa-IR"/>
        </w:rPr>
      </w:pPr>
      <w:r>
        <w:rPr>
          <w:lang w:bidi="fa-IR"/>
        </w:rPr>
        <w:t xml:space="preserve">The estimated fundamental matrix F using RANSAC and </w:t>
      </w:r>
      <w:r w:rsidR="00923BE5">
        <w:rPr>
          <w:lang w:bidi="fa-IR"/>
        </w:rPr>
        <w:t>7</w:t>
      </w:r>
      <w:r>
        <w:rPr>
          <w:lang w:bidi="fa-IR"/>
        </w:rPr>
        <w:t>-point algorithm is:</w:t>
      </w:r>
    </w:p>
    <w:p w:rsidR="00CD6007" w:rsidRDefault="00CD6007" w:rsidP="00923BE5">
      <w:pPr>
        <w:rPr>
          <w:lang w:bidi="fa-IR"/>
        </w:rPr>
      </w:pPr>
    </w:p>
    <w:p w:rsidR="009D380E" w:rsidRPr="009D380E" w:rsidRDefault="00EA626B" w:rsidP="009D380E">
      <w:pPr>
        <w:rPr>
          <w:rFonts w:ascii="Courier New" w:hAnsi="Courier New" w:cs="Courier New"/>
          <w:color w:val="000000"/>
          <w:sz w:val="20"/>
          <w:szCs w:val="20"/>
        </w:rPr>
      </w:pPr>
      <w:r>
        <w:rPr>
          <w:rFonts w:ascii="Courier New" w:hAnsi="Courier New" w:cs="Courier New"/>
          <w:color w:val="000000"/>
          <w:sz w:val="20"/>
          <w:szCs w:val="20"/>
        </w:rPr>
        <w:t xml:space="preserve">  </w:t>
      </w:r>
      <w:r w:rsidR="009D380E">
        <w:rPr>
          <w:rFonts w:ascii="Courier New" w:hAnsi="Courier New" w:cs="Courier New"/>
          <w:color w:val="000000"/>
          <w:sz w:val="20"/>
          <w:szCs w:val="20"/>
        </w:rPr>
        <w:t xml:space="preserve">  </w:t>
      </w:r>
      <w:r w:rsidR="009D380E" w:rsidRPr="009D380E">
        <w:rPr>
          <w:rFonts w:ascii="Courier New" w:hAnsi="Courier New" w:cs="Courier New"/>
          <w:color w:val="000000"/>
          <w:sz w:val="20"/>
          <w:szCs w:val="20"/>
        </w:rPr>
        <w:t>0.0000    0.0000   -0.0008</w:t>
      </w:r>
    </w:p>
    <w:p w:rsidR="009D380E" w:rsidRPr="009D380E" w:rsidRDefault="009D380E" w:rsidP="009D380E">
      <w:pPr>
        <w:rPr>
          <w:rFonts w:ascii="Courier New" w:hAnsi="Courier New" w:cs="Courier New"/>
          <w:color w:val="000000"/>
          <w:sz w:val="20"/>
          <w:szCs w:val="20"/>
        </w:rPr>
      </w:pPr>
      <w:r w:rsidRPr="009D380E">
        <w:rPr>
          <w:rFonts w:ascii="Courier New" w:hAnsi="Courier New" w:cs="Courier New"/>
          <w:color w:val="000000"/>
          <w:sz w:val="20"/>
          <w:szCs w:val="20"/>
        </w:rPr>
        <w:t xml:space="preserve">   -0.0000   -0.0000    0.0001</w:t>
      </w:r>
    </w:p>
    <w:p w:rsidR="00694002" w:rsidRDefault="009D380E" w:rsidP="009D380E">
      <w:pPr>
        <w:rPr>
          <w:lang w:bidi="fa-IR"/>
        </w:rPr>
      </w:pPr>
      <w:r w:rsidRPr="009D380E">
        <w:rPr>
          <w:rFonts w:ascii="Courier New" w:hAnsi="Courier New" w:cs="Courier New"/>
          <w:color w:val="000000"/>
          <w:sz w:val="20"/>
          <w:szCs w:val="20"/>
        </w:rPr>
        <w:t xml:space="preserve">    0.0007   -0.0001    0.0021</w:t>
      </w:r>
    </w:p>
    <w:p w:rsidR="00CD6007" w:rsidRDefault="00CD6007" w:rsidP="004649CC">
      <w:pPr>
        <w:rPr>
          <w:lang w:bidi="fa-IR"/>
        </w:rPr>
      </w:pPr>
    </w:p>
    <w:p w:rsidR="00694002" w:rsidRDefault="00694002" w:rsidP="00800803">
      <w:pPr>
        <w:rPr>
          <w:lang w:bidi="fa-IR"/>
        </w:rPr>
      </w:pPr>
      <w:r>
        <w:rPr>
          <w:lang w:bidi="fa-IR"/>
        </w:rPr>
        <w:t xml:space="preserve">The result of the </w:t>
      </w:r>
      <w:r w:rsidR="004649CC">
        <w:rPr>
          <w:lang w:bidi="fa-IR"/>
        </w:rPr>
        <w:t>7</w:t>
      </w:r>
      <w:r>
        <w:rPr>
          <w:lang w:bidi="fa-IR"/>
        </w:rPr>
        <w:t xml:space="preserve">-point algorithm with the RANSAC, visualized using the provided displayEpipolarF tool on some points is shown in Fig. </w:t>
      </w:r>
      <w:r w:rsidR="00800803">
        <w:rPr>
          <w:lang w:bidi="fa-IR"/>
        </w:rPr>
        <w:t>4</w:t>
      </w:r>
      <w:r>
        <w:rPr>
          <w:lang w:bidi="fa-IR"/>
        </w:rPr>
        <w:t>.</w:t>
      </w:r>
    </w:p>
    <w:p w:rsidR="006A4A3E" w:rsidRDefault="006A4A3E" w:rsidP="00EA626B">
      <w:pPr>
        <w:rPr>
          <w:lang w:bidi="fa-IR"/>
        </w:rPr>
      </w:pPr>
    </w:p>
    <w:p w:rsidR="004649CC" w:rsidRDefault="002110D3" w:rsidP="004649CC">
      <w:pPr>
        <w:ind w:firstLine="0"/>
        <w:jc w:val="center"/>
        <w:rPr>
          <w:lang w:bidi="fa-IR"/>
        </w:rPr>
      </w:pPr>
      <w:r w:rsidRPr="002110D3">
        <w:rPr>
          <w:noProof/>
        </w:rPr>
        <w:lastRenderedPageBreak/>
        <w:drawing>
          <wp:inline distT="0" distB="0" distL="0" distR="0">
            <wp:extent cx="4438650" cy="2076450"/>
            <wp:effectExtent l="0" t="0" r="0" b="0"/>
            <wp:docPr id="34" name="Picture 34" descr="C:\Users\Azarakhsh\Desktop\CMU\Vision\Homework 4\My Code\results\q2_X_7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Azarakhsh\Desktop\CMU\Vision\Homework 4\My Code\results\q2_X_7point.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38650" cy="2076450"/>
                    </a:xfrm>
                    <a:prstGeom prst="rect">
                      <a:avLst/>
                    </a:prstGeom>
                    <a:noFill/>
                    <a:ln>
                      <a:noFill/>
                    </a:ln>
                  </pic:spPr>
                </pic:pic>
              </a:graphicData>
            </a:graphic>
          </wp:inline>
        </w:drawing>
      </w:r>
    </w:p>
    <w:p w:rsidR="004649CC" w:rsidRPr="009B4E1C" w:rsidRDefault="004649CC" w:rsidP="00F04DFC">
      <w:pPr>
        <w:ind w:firstLine="0"/>
        <w:jc w:val="center"/>
        <w:rPr>
          <w:sz w:val="20"/>
          <w:szCs w:val="16"/>
        </w:rPr>
      </w:pPr>
      <w:r w:rsidRPr="00222F22">
        <w:rPr>
          <w:sz w:val="20"/>
          <w:szCs w:val="16"/>
        </w:rPr>
        <w:t xml:space="preserve">Figure </w:t>
      </w:r>
      <w:r w:rsidR="00F04DFC">
        <w:rPr>
          <w:sz w:val="20"/>
          <w:szCs w:val="16"/>
        </w:rPr>
        <w:t>4</w:t>
      </w:r>
      <w:r w:rsidRPr="00222F22">
        <w:rPr>
          <w:sz w:val="20"/>
          <w:szCs w:val="16"/>
        </w:rPr>
        <w:t xml:space="preserve">. The </w:t>
      </w:r>
      <w:r>
        <w:rPr>
          <w:sz w:val="20"/>
          <w:szCs w:val="16"/>
        </w:rPr>
        <w:t xml:space="preserve">result of using </w:t>
      </w:r>
      <w:r w:rsidR="00921624">
        <w:rPr>
          <w:sz w:val="20"/>
          <w:szCs w:val="16"/>
        </w:rPr>
        <w:t>7</w:t>
      </w:r>
      <w:r>
        <w:rPr>
          <w:sz w:val="20"/>
          <w:szCs w:val="16"/>
        </w:rPr>
        <w:t xml:space="preserve">-point algorithm </w:t>
      </w:r>
      <w:r w:rsidR="00921624">
        <w:rPr>
          <w:sz w:val="20"/>
          <w:szCs w:val="16"/>
        </w:rPr>
        <w:t xml:space="preserve">with RANSAC </w:t>
      </w:r>
      <w:r>
        <w:rPr>
          <w:sz w:val="20"/>
          <w:szCs w:val="16"/>
        </w:rPr>
        <w:t xml:space="preserve">for estimating the fundamental matrix. </w:t>
      </w:r>
    </w:p>
    <w:p w:rsidR="006201E8" w:rsidRDefault="006201E8" w:rsidP="006A4A3E">
      <w:pPr>
        <w:rPr>
          <w:lang w:bidi="fa-IR"/>
        </w:rPr>
      </w:pPr>
    </w:p>
    <w:p w:rsidR="006A4A3E" w:rsidRDefault="00EA626B" w:rsidP="006A4A3E">
      <w:pPr>
        <w:rPr>
          <w:lang w:bidi="fa-IR"/>
        </w:rPr>
      </w:pPr>
      <w:r>
        <w:rPr>
          <w:lang w:bidi="fa-IR"/>
        </w:rPr>
        <w:t>The estimated fundamental matrix F using RANSAC and 8-point algorithm is:</w:t>
      </w:r>
    </w:p>
    <w:p w:rsidR="009B758B" w:rsidRDefault="009B758B" w:rsidP="006A4A3E">
      <w:pPr>
        <w:rPr>
          <w:lang w:bidi="fa-IR"/>
        </w:rPr>
      </w:pPr>
    </w:p>
    <w:p w:rsidR="006A4A3E" w:rsidRDefault="006A4A3E" w:rsidP="006A4A3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11</w:t>
      </w:r>
    </w:p>
    <w:p w:rsidR="006A4A3E" w:rsidRDefault="006A4A3E" w:rsidP="006A4A3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0   -0.0008</w:t>
      </w:r>
    </w:p>
    <w:p w:rsidR="006A4A3E" w:rsidRDefault="006A4A3E" w:rsidP="006A4A3E">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10    0.0009    0.0009</w:t>
      </w:r>
    </w:p>
    <w:p w:rsidR="00937F49" w:rsidRDefault="00937F49" w:rsidP="00937F49">
      <w:pPr>
        <w:rPr>
          <w:lang w:bidi="fa-IR"/>
        </w:rPr>
      </w:pPr>
    </w:p>
    <w:p w:rsidR="00937F49" w:rsidRDefault="00937F49" w:rsidP="00800803">
      <w:pPr>
        <w:rPr>
          <w:lang w:bidi="fa-IR"/>
        </w:rPr>
      </w:pPr>
      <w:r>
        <w:rPr>
          <w:lang w:bidi="fa-IR"/>
        </w:rPr>
        <w:t xml:space="preserve">The result of the 8-point algorithm </w:t>
      </w:r>
      <w:r w:rsidR="00277F2F">
        <w:rPr>
          <w:lang w:bidi="fa-IR"/>
        </w:rPr>
        <w:t>with the RANSAC</w:t>
      </w:r>
      <w:r w:rsidR="009F1B64">
        <w:rPr>
          <w:lang w:bidi="fa-IR"/>
        </w:rPr>
        <w:t>,</w:t>
      </w:r>
      <w:r w:rsidR="00277F2F">
        <w:rPr>
          <w:lang w:bidi="fa-IR"/>
        </w:rPr>
        <w:t xml:space="preserve"> </w:t>
      </w:r>
      <w:r>
        <w:rPr>
          <w:lang w:bidi="fa-IR"/>
        </w:rPr>
        <w:t xml:space="preserve">visualized using the provided displayEpipolarF tool on some points is shown in Fig. </w:t>
      </w:r>
      <w:r w:rsidR="00800803">
        <w:rPr>
          <w:lang w:bidi="fa-IR"/>
        </w:rPr>
        <w:t>5</w:t>
      </w:r>
      <w:r>
        <w:rPr>
          <w:lang w:bidi="fa-IR"/>
        </w:rPr>
        <w:t>.</w:t>
      </w:r>
    </w:p>
    <w:p w:rsidR="006A4A3E" w:rsidRDefault="006A4A3E" w:rsidP="006A4A3E">
      <w:pPr>
        <w:rPr>
          <w:lang w:bidi="fa-IR"/>
        </w:rPr>
      </w:pPr>
    </w:p>
    <w:p w:rsidR="006201E8" w:rsidRDefault="00DF6E0E" w:rsidP="006201E8">
      <w:pPr>
        <w:ind w:firstLine="0"/>
        <w:jc w:val="center"/>
        <w:rPr>
          <w:lang w:bidi="fa-IR"/>
        </w:rPr>
      </w:pPr>
      <w:r w:rsidRPr="00DF6E0E">
        <w:rPr>
          <w:noProof/>
        </w:rPr>
        <w:drawing>
          <wp:inline distT="0" distB="0" distL="0" distR="0">
            <wp:extent cx="4429125" cy="2076450"/>
            <wp:effectExtent l="0" t="0" r="9525" b="0"/>
            <wp:docPr id="33" name="Picture 33" descr="C:\Users\Azarakhsh\Desktop\CMU\Vision\Homework 4\My Code\results\q2_X_8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zarakhsh\Desktop\CMU\Vision\Homework 4\My Code\results\q2_X_8point.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29125" cy="2076450"/>
                    </a:xfrm>
                    <a:prstGeom prst="rect">
                      <a:avLst/>
                    </a:prstGeom>
                    <a:noFill/>
                    <a:ln>
                      <a:noFill/>
                    </a:ln>
                  </pic:spPr>
                </pic:pic>
              </a:graphicData>
            </a:graphic>
          </wp:inline>
        </w:drawing>
      </w:r>
    </w:p>
    <w:p w:rsidR="006201E8" w:rsidRPr="009B4E1C" w:rsidRDefault="006201E8" w:rsidP="00F04DFC">
      <w:pPr>
        <w:ind w:firstLine="0"/>
        <w:jc w:val="center"/>
        <w:rPr>
          <w:sz w:val="20"/>
          <w:szCs w:val="16"/>
        </w:rPr>
      </w:pPr>
      <w:r w:rsidRPr="00222F22">
        <w:rPr>
          <w:sz w:val="20"/>
          <w:szCs w:val="16"/>
        </w:rPr>
        <w:t xml:space="preserve">Figure </w:t>
      </w:r>
      <w:r w:rsidR="00F04DFC">
        <w:rPr>
          <w:sz w:val="20"/>
          <w:szCs w:val="16"/>
        </w:rPr>
        <w:t>5</w:t>
      </w:r>
      <w:r w:rsidRPr="00222F22">
        <w:rPr>
          <w:sz w:val="20"/>
          <w:szCs w:val="16"/>
        </w:rPr>
        <w:t xml:space="preserve">. The </w:t>
      </w:r>
      <w:r>
        <w:rPr>
          <w:sz w:val="20"/>
          <w:szCs w:val="16"/>
        </w:rPr>
        <w:t xml:space="preserve">result of using 8-point algorithm with RANSAC for estimating the fundamental matrix. </w:t>
      </w:r>
    </w:p>
    <w:p w:rsidR="00694002" w:rsidRDefault="00694002" w:rsidP="006A4A3E">
      <w:pPr>
        <w:rPr>
          <w:lang w:bidi="fa-IR"/>
        </w:rPr>
      </w:pPr>
    </w:p>
    <w:p w:rsidR="00694002" w:rsidRDefault="002820C9" w:rsidP="0070460D">
      <w:pPr>
        <w:pStyle w:val="Heading2"/>
        <w:rPr>
          <w:lang w:bidi="fa-IR"/>
        </w:rPr>
      </w:pPr>
      <w:r>
        <w:rPr>
          <w:lang w:bidi="fa-IR"/>
        </w:rPr>
        <w:t>Q 2.3</w:t>
      </w:r>
      <w:r w:rsidR="00CB010F">
        <w:rPr>
          <w:lang w:bidi="fa-IR"/>
        </w:rPr>
        <w:t xml:space="preserve"> </w:t>
      </w:r>
      <w:r w:rsidR="00B819E7">
        <w:rPr>
          <w:lang w:bidi="fa-IR"/>
        </w:rPr>
        <w:t>Computing the essential matrix</w:t>
      </w:r>
    </w:p>
    <w:p w:rsidR="00283B5C" w:rsidRDefault="002F4777" w:rsidP="00283B5C">
      <w:pPr>
        <w:rPr>
          <w:lang w:bidi="fa-IR"/>
        </w:rPr>
      </w:pPr>
      <w:r>
        <w:rPr>
          <w:lang w:bidi="fa-IR"/>
        </w:rPr>
        <w:t>The essential matrix computed from the fundamental matrix obtained from the 8-point algorithm (Q2.1) is:</w:t>
      </w:r>
    </w:p>
    <w:p w:rsidR="002F4777" w:rsidRDefault="002F4777" w:rsidP="00283B5C">
      <w:pPr>
        <w:rPr>
          <w:lang w:bidi="fa-IR"/>
        </w:rPr>
      </w:pPr>
    </w:p>
    <w:p w:rsidR="00A50C1B" w:rsidRPr="00A50C1B" w:rsidRDefault="00A50C1B" w:rsidP="00A50C1B">
      <w:pPr>
        <w:rPr>
          <w:rFonts w:ascii="Courier New" w:hAnsi="Courier New" w:cs="Courier New"/>
          <w:color w:val="000000"/>
          <w:sz w:val="20"/>
          <w:szCs w:val="20"/>
        </w:rPr>
      </w:pPr>
      <w:r w:rsidRPr="00A50C1B">
        <w:rPr>
          <w:rFonts w:ascii="Courier New" w:hAnsi="Courier New" w:cs="Courier New"/>
          <w:color w:val="000000"/>
          <w:sz w:val="20"/>
          <w:szCs w:val="20"/>
        </w:rPr>
        <w:lastRenderedPageBreak/>
        <w:t xml:space="preserve">   1.0e+03 *</w:t>
      </w:r>
    </w:p>
    <w:p w:rsidR="00A50C1B" w:rsidRPr="00A50C1B" w:rsidRDefault="00A50C1B" w:rsidP="00A50C1B">
      <w:pPr>
        <w:rPr>
          <w:rFonts w:ascii="Courier New" w:hAnsi="Courier New" w:cs="Courier New"/>
          <w:color w:val="000000"/>
          <w:sz w:val="20"/>
          <w:szCs w:val="20"/>
        </w:rPr>
      </w:pPr>
      <w:r w:rsidRPr="00A50C1B">
        <w:rPr>
          <w:rFonts w:ascii="Courier New" w:hAnsi="Courier New" w:cs="Courier New"/>
          <w:color w:val="000000"/>
          <w:sz w:val="20"/>
          <w:szCs w:val="20"/>
        </w:rPr>
        <w:t xml:space="preserve">   -0.0439    0.7193   -9.6055</w:t>
      </w:r>
    </w:p>
    <w:p w:rsidR="00A50C1B" w:rsidRPr="00A50C1B" w:rsidRDefault="00A50C1B" w:rsidP="00A50C1B">
      <w:pPr>
        <w:rPr>
          <w:rFonts w:ascii="Courier New" w:hAnsi="Courier New" w:cs="Courier New"/>
          <w:color w:val="000000"/>
          <w:sz w:val="20"/>
          <w:szCs w:val="20"/>
        </w:rPr>
      </w:pPr>
      <w:r w:rsidRPr="00A50C1B">
        <w:rPr>
          <w:rFonts w:ascii="Courier New" w:hAnsi="Courier New" w:cs="Courier New"/>
          <w:color w:val="000000"/>
          <w:sz w:val="20"/>
          <w:szCs w:val="20"/>
        </w:rPr>
        <w:t xml:space="preserve">    1.7882   -0.0030    0.2417</w:t>
      </w:r>
    </w:p>
    <w:p w:rsidR="002F4777" w:rsidRDefault="00A50C1B" w:rsidP="00A50C1B">
      <w:pPr>
        <w:rPr>
          <w:lang w:bidi="fa-IR"/>
        </w:rPr>
      </w:pPr>
      <w:r w:rsidRPr="00A50C1B">
        <w:rPr>
          <w:rFonts w:ascii="Courier New" w:hAnsi="Courier New" w:cs="Courier New"/>
          <w:color w:val="000000"/>
          <w:sz w:val="20"/>
          <w:szCs w:val="20"/>
        </w:rPr>
        <w:t xml:space="preserve">    9.6352    0.0811    0.0038</w:t>
      </w:r>
    </w:p>
    <w:p w:rsidR="005261D8" w:rsidRDefault="005261D8" w:rsidP="00283B5C">
      <w:pPr>
        <w:rPr>
          <w:lang w:bidi="fa-IR"/>
        </w:rPr>
      </w:pPr>
    </w:p>
    <w:p w:rsidR="002F4777" w:rsidRDefault="004B251B" w:rsidP="004B251B">
      <w:pPr>
        <w:pStyle w:val="Heading2"/>
        <w:rPr>
          <w:lang w:bidi="fa-IR"/>
        </w:rPr>
      </w:pPr>
      <w:r>
        <w:rPr>
          <w:lang w:bidi="fa-IR"/>
        </w:rPr>
        <w:t>Q 2.4</w:t>
      </w:r>
      <w:r w:rsidR="0036375C">
        <w:rPr>
          <w:lang w:bidi="fa-IR"/>
        </w:rPr>
        <w:t xml:space="preserve"> </w:t>
      </w:r>
      <w:r w:rsidR="00034430">
        <w:rPr>
          <w:lang w:bidi="fa-IR"/>
        </w:rPr>
        <w:t>Triangulation</w:t>
      </w:r>
    </w:p>
    <w:p w:rsidR="00EB5CDE" w:rsidRDefault="009611FA" w:rsidP="009611FA">
      <w:pPr>
        <w:rPr>
          <w:lang w:bidi="fa-IR"/>
        </w:rPr>
      </w:pPr>
      <w:r>
        <w:rPr>
          <w:lang w:bidi="fa-IR"/>
        </w:rPr>
        <w:t xml:space="preserve">The triangulation function is finding the 3D point using the homogeneous least-square triangulation method described in the section 12.2 of “Multiple View Geometry in Computer Vision (2nd Edition)” by Richard Hartley and Andrew Zisserman. </w:t>
      </w:r>
    </w:p>
    <w:p w:rsidR="00EB5CDE" w:rsidRDefault="00EB5CDE" w:rsidP="00AD56E9">
      <w:pPr>
        <w:rPr>
          <w:lang w:bidi="fa-IR"/>
        </w:rPr>
      </w:pPr>
      <w:r>
        <w:rPr>
          <w:lang w:bidi="fa-IR"/>
        </w:rPr>
        <w:t xml:space="preserve">We have that </w:t>
      </w:r>
      <w:r w:rsidRPr="00EB5CDE">
        <w:rPr>
          <w:position w:val="-10"/>
          <w:lang w:bidi="fa-IR"/>
        </w:rPr>
        <w:object w:dxaOrig="820" w:dyaOrig="360">
          <v:shape id="_x0000_i1029" type="#_x0000_t75" style="width:41.25pt;height:18pt" o:ole="">
            <v:imagedata r:id="rId64" o:title=""/>
          </v:shape>
          <o:OLEObject Type="Embed" ProgID="Equation.DSMT4" ShapeID="_x0000_i1029" DrawAspect="Content" ObjectID="_1520453049" r:id="rId65"/>
        </w:object>
      </w:r>
      <w:r>
        <w:rPr>
          <w:lang w:bidi="fa-IR"/>
        </w:rPr>
        <w:t xml:space="preserve"> where </w:t>
      </w:r>
      <w:r w:rsidRPr="00EB5CDE">
        <w:rPr>
          <w:position w:val="-4"/>
          <w:lang w:bidi="fa-IR"/>
        </w:rPr>
        <w:object w:dxaOrig="240" w:dyaOrig="300">
          <v:shape id="_x0000_i1030" type="#_x0000_t75" style="width:12pt;height:15pt" o:ole="">
            <v:imagedata r:id="rId66" o:title=""/>
          </v:shape>
          <o:OLEObject Type="Embed" ProgID="Equation.DSMT4" ShapeID="_x0000_i1030" DrawAspect="Content" ObjectID="_1520453050" r:id="rId67"/>
        </w:object>
      </w:r>
      <w:r>
        <w:rPr>
          <w:lang w:bidi="fa-IR"/>
        </w:rPr>
        <w:t xml:space="preserve"> is the homogeneous 3D point, </w:t>
      </w:r>
      <w:r w:rsidR="00AD56E9" w:rsidRPr="00AD56E9">
        <w:rPr>
          <w:position w:val="-10"/>
          <w:lang w:bidi="fa-IR"/>
        </w:rPr>
        <w:object w:dxaOrig="240" w:dyaOrig="320">
          <v:shape id="_x0000_i1031" type="#_x0000_t75" style="width:12pt;height:15.75pt" o:ole="">
            <v:imagedata r:id="rId68" o:title=""/>
          </v:shape>
          <o:OLEObject Type="Embed" ProgID="Equation.DSMT4" ShapeID="_x0000_i1031" DrawAspect="Content" ObjectID="_1520453051" r:id="rId69"/>
        </w:object>
      </w:r>
      <w:r w:rsidR="00AD56E9">
        <w:rPr>
          <w:lang w:bidi="fa-IR"/>
        </w:rPr>
        <w:t xml:space="preserve"> </w:t>
      </w:r>
      <w:r>
        <w:rPr>
          <w:lang w:bidi="fa-IR"/>
        </w:rPr>
        <w:t xml:space="preserve">is the </w:t>
      </w:r>
      <w:r w:rsidR="00AD56E9">
        <w:rPr>
          <w:lang w:bidi="fa-IR"/>
        </w:rPr>
        <w:t xml:space="preserve">homogeneous </w:t>
      </w:r>
      <w:r>
        <w:rPr>
          <w:lang w:bidi="fa-IR"/>
        </w:rPr>
        <w:t xml:space="preserve">image point and M is the projective </w:t>
      </w:r>
      <w:r w:rsidR="00946C8F" w:rsidRPr="00946C8F">
        <w:rPr>
          <w:position w:val="-6"/>
          <w:lang w:bidi="fa-IR"/>
        </w:rPr>
        <w:object w:dxaOrig="480" w:dyaOrig="279">
          <v:shape id="_x0000_i1032" type="#_x0000_t75" style="width:24pt;height:14.25pt" o:ole="">
            <v:imagedata r:id="rId70" o:title=""/>
          </v:shape>
          <o:OLEObject Type="Embed" ProgID="Equation.DSMT4" ShapeID="_x0000_i1032" DrawAspect="Content" ObjectID="_1520453052" r:id="rId71"/>
        </w:object>
      </w:r>
      <w:r w:rsidR="00946C8F">
        <w:rPr>
          <w:lang w:bidi="fa-IR"/>
        </w:rPr>
        <w:t xml:space="preserve"> </w:t>
      </w:r>
      <w:r>
        <w:rPr>
          <w:lang w:bidi="fa-IR"/>
        </w:rPr>
        <w:t>camera matrix. Therefore:</w:t>
      </w:r>
    </w:p>
    <w:p w:rsidR="00EB5CDE" w:rsidRDefault="00EB5CDE" w:rsidP="009611FA">
      <w:pPr>
        <w:rPr>
          <w:lang w:bidi="fa-IR"/>
        </w:rPr>
      </w:pPr>
      <w:r w:rsidRPr="00EB5CDE">
        <w:rPr>
          <w:position w:val="-66"/>
          <w:lang w:bidi="fa-IR"/>
        </w:rPr>
        <w:object w:dxaOrig="4660" w:dyaOrig="1440">
          <v:shape id="_x0000_i1033" type="#_x0000_t75" style="width:233.25pt;height:1in" o:ole="">
            <v:imagedata r:id="rId72" o:title=""/>
          </v:shape>
          <o:OLEObject Type="Embed" ProgID="Equation.DSMT4" ShapeID="_x0000_i1033" DrawAspect="Content" ObjectID="_1520453053" r:id="rId73"/>
        </w:object>
      </w:r>
      <w:r>
        <w:rPr>
          <w:lang w:bidi="fa-IR"/>
        </w:rPr>
        <w:t xml:space="preserve"> </w:t>
      </w:r>
    </w:p>
    <w:p w:rsidR="00034430" w:rsidRDefault="00EB5CDE" w:rsidP="00474D27">
      <w:pPr>
        <w:rPr>
          <w:lang w:bidi="fa-IR"/>
        </w:rPr>
      </w:pPr>
      <w:r>
        <w:rPr>
          <w:lang w:bidi="fa-IR"/>
        </w:rPr>
        <w:t xml:space="preserve">Since we have two </w:t>
      </w:r>
      <w:r w:rsidR="00474D27">
        <w:rPr>
          <w:lang w:bidi="fa-IR"/>
        </w:rPr>
        <w:t xml:space="preserve">such points (one on each image) with the same 3D point, we will have 4 total rows and can compute the 3D point. </w:t>
      </w:r>
    </w:p>
    <w:p w:rsidR="00983956" w:rsidRDefault="00EA7212" w:rsidP="00EA7212">
      <w:pPr>
        <w:rPr>
          <w:lang w:bidi="fa-IR"/>
        </w:rPr>
      </w:pPr>
      <w:r>
        <w:rPr>
          <w:lang w:bidi="fa-IR"/>
        </w:rPr>
        <w:t>The reprojection error is also computed and returned by the function</w:t>
      </w:r>
      <w:r w:rsidR="008C6BC5">
        <w:rPr>
          <w:lang w:bidi="fa-IR"/>
        </w:rPr>
        <w:t>.</w:t>
      </w:r>
    </w:p>
    <w:p w:rsidR="00983956" w:rsidRDefault="00983956" w:rsidP="00983956">
      <w:pPr>
        <w:pStyle w:val="Heading2"/>
        <w:rPr>
          <w:lang w:bidi="fa-IR"/>
        </w:rPr>
      </w:pPr>
      <w:r>
        <w:rPr>
          <w:lang w:bidi="fa-IR"/>
        </w:rPr>
        <w:t xml:space="preserve">Q 2.5 </w:t>
      </w:r>
      <w:r w:rsidR="00044469">
        <w:rPr>
          <w:lang w:bidi="fa-IR"/>
        </w:rPr>
        <w:t>Finding the correct M2 matrix</w:t>
      </w:r>
    </w:p>
    <w:p w:rsidR="00044469" w:rsidRDefault="009E1FA7" w:rsidP="00044469">
      <w:pPr>
        <w:rPr>
          <w:lang w:bidi="fa-IR"/>
        </w:rPr>
      </w:pPr>
      <w:r>
        <w:rPr>
          <w:lang w:bidi="fa-IR"/>
        </w:rPr>
        <w:t>Out of 4 M2s, only one of them produced all the 3D points in positive Z. The matrix is as follows:</w:t>
      </w:r>
    </w:p>
    <w:p w:rsidR="009E1FA7" w:rsidRDefault="009E1FA7" w:rsidP="00044469">
      <w:pPr>
        <w:rPr>
          <w:lang w:bidi="fa-IR"/>
        </w:rPr>
      </w:pP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1.0e+03 *</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1.5214   -0.0270    0.2959    0.0179</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481    1.4115    0.6282   -1.4801</w:t>
      </w:r>
    </w:p>
    <w:p w:rsidR="00654AE9" w:rsidRDefault="00654AE9" w:rsidP="00654AE9">
      <w:pPr>
        <w:autoSpaceDE w:val="0"/>
        <w:autoSpaceDN w:val="0"/>
        <w:adjustRightInd w:val="0"/>
        <w:spacing w:after="0"/>
        <w:ind w:firstLine="0"/>
        <w:jc w:val="left"/>
        <w:rPr>
          <w:rFonts w:ascii="Courier New" w:hAnsi="Courier New" w:cs="Courier New"/>
          <w:sz w:val="24"/>
          <w:szCs w:val="24"/>
        </w:rPr>
      </w:pPr>
      <w:r>
        <w:rPr>
          <w:rFonts w:ascii="Courier New" w:hAnsi="Courier New" w:cs="Courier New"/>
          <w:color w:val="000000"/>
          <w:sz w:val="20"/>
          <w:szCs w:val="20"/>
        </w:rPr>
        <w:t xml:space="preserve">    0.0000   -0.0003    0.0010    0.0002</w:t>
      </w:r>
    </w:p>
    <w:p w:rsidR="00654AE9" w:rsidRDefault="00654AE9" w:rsidP="00654AE9">
      <w:pPr>
        <w:autoSpaceDE w:val="0"/>
        <w:autoSpaceDN w:val="0"/>
        <w:adjustRightInd w:val="0"/>
        <w:spacing w:after="0"/>
        <w:ind w:firstLine="0"/>
        <w:jc w:val="left"/>
        <w:rPr>
          <w:rFonts w:ascii="Courier New" w:hAnsi="Courier New" w:cs="Courier New"/>
          <w:sz w:val="24"/>
          <w:szCs w:val="24"/>
        </w:rPr>
      </w:pPr>
    </w:p>
    <w:p w:rsidR="00654AE9" w:rsidRDefault="00654AE9" w:rsidP="00044469">
      <w:pPr>
        <w:rPr>
          <w:lang w:bidi="fa-IR"/>
        </w:rPr>
      </w:pPr>
    </w:p>
    <w:p w:rsidR="00654AE9" w:rsidRDefault="004835AA" w:rsidP="004835AA">
      <w:pPr>
        <w:pStyle w:val="Heading2"/>
        <w:rPr>
          <w:lang w:bidi="fa-IR"/>
        </w:rPr>
      </w:pPr>
      <w:r>
        <w:rPr>
          <w:lang w:bidi="fa-IR"/>
        </w:rPr>
        <w:t xml:space="preserve">Q 2.6 </w:t>
      </w:r>
      <w:r w:rsidR="00CF58B0">
        <w:rPr>
          <w:lang w:bidi="fa-IR"/>
        </w:rPr>
        <w:t>Epipolar correspondence</w:t>
      </w:r>
    </w:p>
    <w:p w:rsidR="00CF58B0" w:rsidRDefault="00261333" w:rsidP="00966921">
      <w:pPr>
        <w:rPr>
          <w:lang w:bidi="fa-IR"/>
        </w:rPr>
      </w:pPr>
      <w:r>
        <w:rPr>
          <w:lang w:bidi="fa-IR"/>
        </w:rPr>
        <w:t xml:space="preserve">After a few trials, </w:t>
      </w:r>
      <w:r w:rsidR="00103EED">
        <w:rPr>
          <w:lang w:bidi="fa-IR"/>
        </w:rPr>
        <w:t xml:space="preserve">I decided on using a window size of 11 (5 pixels on each side), weighted with Gaussian function with sigma of 2.5 (which do not ignore any of the pixels in the window, while giving reasonably small weights to the corners). </w:t>
      </w:r>
      <w:r w:rsidR="00966921">
        <w:rPr>
          <w:lang w:bidi="fa-IR"/>
        </w:rPr>
        <w:t>Also, the maximum Euclidean distance for the point coordinated in the two images is set to 50. Finally, I used the image values to compare the patches in the two images.</w:t>
      </w:r>
      <w:r w:rsidR="00CF7FAC">
        <w:rPr>
          <w:lang w:bidi="fa-IR"/>
        </w:rPr>
        <w:t xml:space="preserve"> </w:t>
      </w:r>
    </w:p>
    <w:p w:rsidR="00CF7FAC" w:rsidRDefault="00CF7FAC" w:rsidP="00800803">
      <w:pPr>
        <w:rPr>
          <w:lang w:bidi="fa-IR"/>
        </w:rPr>
      </w:pPr>
      <w:r>
        <w:rPr>
          <w:lang w:bidi="fa-IR"/>
        </w:rPr>
        <w:t xml:space="preserve">A screenshot of epipolarMatchGUI </w:t>
      </w:r>
      <w:r w:rsidR="00B216A8">
        <w:rPr>
          <w:lang w:bidi="fa-IR"/>
        </w:rPr>
        <w:t xml:space="preserve">with some detected correspondences </w:t>
      </w:r>
      <w:r>
        <w:rPr>
          <w:lang w:bidi="fa-IR"/>
        </w:rPr>
        <w:t xml:space="preserve">is shown in Fig. </w:t>
      </w:r>
      <w:r w:rsidR="00800803">
        <w:rPr>
          <w:lang w:bidi="fa-IR"/>
        </w:rPr>
        <w:t>6</w:t>
      </w:r>
      <w:r>
        <w:rPr>
          <w:lang w:bidi="fa-IR"/>
        </w:rPr>
        <w:t xml:space="preserve">. </w:t>
      </w:r>
    </w:p>
    <w:p w:rsidR="00D25C87" w:rsidRDefault="00D25C87" w:rsidP="00966921">
      <w:pPr>
        <w:rPr>
          <w:lang w:bidi="fa-IR"/>
        </w:rPr>
      </w:pPr>
    </w:p>
    <w:p w:rsidR="007E1588" w:rsidRDefault="00403BD4" w:rsidP="007E1588">
      <w:pPr>
        <w:ind w:firstLine="0"/>
        <w:jc w:val="center"/>
        <w:rPr>
          <w:lang w:bidi="fa-IR"/>
        </w:rPr>
      </w:pPr>
      <w:r w:rsidRPr="00403BD4">
        <w:rPr>
          <w:noProof/>
        </w:rPr>
        <w:drawing>
          <wp:inline distT="0" distB="0" distL="0" distR="0">
            <wp:extent cx="5943600" cy="2626025"/>
            <wp:effectExtent l="0" t="0" r="0" b="3175"/>
            <wp:docPr id="1" name="Picture 1" descr="C:\Users\Azarakhsh\Desktop\CMU\Vision\Homework 4\My Code\results\q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zarakhsh\Desktop\CMU\Vision\Homework 4\My Code\results\q2_6.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2626025"/>
                    </a:xfrm>
                    <a:prstGeom prst="rect">
                      <a:avLst/>
                    </a:prstGeom>
                    <a:noFill/>
                    <a:ln>
                      <a:noFill/>
                    </a:ln>
                  </pic:spPr>
                </pic:pic>
              </a:graphicData>
            </a:graphic>
          </wp:inline>
        </w:drawing>
      </w:r>
    </w:p>
    <w:p w:rsidR="00403BD4" w:rsidRPr="009B4E1C" w:rsidRDefault="00403BD4" w:rsidP="00F04DFC">
      <w:pPr>
        <w:ind w:firstLine="0"/>
        <w:jc w:val="center"/>
        <w:rPr>
          <w:sz w:val="20"/>
          <w:szCs w:val="16"/>
        </w:rPr>
      </w:pPr>
      <w:r w:rsidRPr="00222F22">
        <w:rPr>
          <w:sz w:val="20"/>
          <w:szCs w:val="16"/>
        </w:rPr>
        <w:t xml:space="preserve">Figure </w:t>
      </w:r>
      <w:r w:rsidR="00F04DFC">
        <w:rPr>
          <w:sz w:val="20"/>
          <w:szCs w:val="16"/>
        </w:rPr>
        <w:t>6</w:t>
      </w:r>
      <w:r w:rsidRPr="00222F22">
        <w:rPr>
          <w:sz w:val="20"/>
          <w:szCs w:val="16"/>
        </w:rPr>
        <w:t xml:space="preserve">. </w:t>
      </w:r>
      <w:r w:rsidR="00A83102" w:rsidRPr="00A83102">
        <w:rPr>
          <w:sz w:val="20"/>
          <w:szCs w:val="16"/>
        </w:rPr>
        <w:t>A screenshot of epipolarMatchGUI with some detected correspondences</w:t>
      </w:r>
      <w:r>
        <w:rPr>
          <w:sz w:val="20"/>
          <w:szCs w:val="16"/>
        </w:rPr>
        <w:t xml:space="preserve">. </w:t>
      </w:r>
    </w:p>
    <w:p w:rsidR="007E1588" w:rsidRPr="00CF58B0" w:rsidRDefault="007E1588" w:rsidP="00966921">
      <w:pPr>
        <w:rPr>
          <w:lang w:bidi="fa-IR"/>
        </w:rPr>
      </w:pPr>
    </w:p>
    <w:p w:rsidR="00694002" w:rsidRDefault="0077496E" w:rsidP="0077496E">
      <w:pPr>
        <w:pStyle w:val="Heading2"/>
        <w:rPr>
          <w:lang w:bidi="fa-IR"/>
        </w:rPr>
      </w:pPr>
      <w:r>
        <w:rPr>
          <w:lang w:bidi="fa-IR"/>
        </w:rPr>
        <w:t xml:space="preserve">Q 2.7 </w:t>
      </w:r>
      <w:r w:rsidR="009B6EA8">
        <w:rPr>
          <w:lang w:bidi="fa-IR"/>
        </w:rPr>
        <w:t xml:space="preserve">3D </w:t>
      </w:r>
      <w:r w:rsidR="000F69E6">
        <w:rPr>
          <w:lang w:bidi="fa-IR"/>
        </w:rPr>
        <w:t>Visualization</w:t>
      </w:r>
    </w:p>
    <w:p w:rsidR="00694002" w:rsidRDefault="00FB3D71" w:rsidP="00800803">
      <w:pPr>
        <w:rPr>
          <w:lang w:bidi="fa-IR"/>
        </w:rPr>
      </w:pPr>
      <w:r>
        <w:rPr>
          <w:lang w:bidi="fa-IR"/>
        </w:rPr>
        <w:t xml:space="preserve">The screenshots for the </w:t>
      </w:r>
      <w:r w:rsidR="00FB7E41">
        <w:rPr>
          <w:lang w:bidi="fa-IR"/>
        </w:rPr>
        <w:t>point cloud of the</w:t>
      </w:r>
      <w:r>
        <w:rPr>
          <w:lang w:bidi="fa-IR"/>
        </w:rPr>
        <w:t xml:space="preserve"> temple are shown in Fig. </w:t>
      </w:r>
      <w:r w:rsidR="00800803">
        <w:rPr>
          <w:lang w:bidi="fa-IR"/>
        </w:rPr>
        <w:t>7</w:t>
      </w:r>
      <w:r>
        <w:rPr>
          <w:lang w:bidi="fa-IR"/>
        </w:rPr>
        <w:t>.</w:t>
      </w:r>
    </w:p>
    <w:p w:rsidR="00FB3D71" w:rsidRDefault="00FB3D71" w:rsidP="006A4A3E">
      <w:pPr>
        <w:rPr>
          <w:lang w:bidi="fa-IR"/>
        </w:rPr>
      </w:pPr>
    </w:p>
    <w:p w:rsidR="00BC2555" w:rsidRDefault="00BC2555" w:rsidP="006A4A3E">
      <w:pPr>
        <w:rPr>
          <w:lang w:bidi="fa-I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4"/>
        <w:gridCol w:w="3110"/>
        <w:gridCol w:w="3196"/>
      </w:tblGrid>
      <w:tr w:rsidR="00632012" w:rsidTr="00951E85">
        <w:trPr>
          <w:trHeight w:val="2447"/>
        </w:trPr>
        <w:tc>
          <w:tcPr>
            <w:tcW w:w="3054" w:type="dxa"/>
          </w:tcPr>
          <w:p w:rsidR="00F671A2" w:rsidRDefault="00632012" w:rsidP="00B60DF4">
            <w:pPr>
              <w:ind w:firstLine="0"/>
              <w:jc w:val="center"/>
              <w:rPr>
                <w:lang w:bidi="fa-IR"/>
              </w:rPr>
            </w:pPr>
            <w:r w:rsidRPr="00632012">
              <w:rPr>
                <w:noProof/>
              </w:rPr>
              <w:drawing>
                <wp:inline distT="0" distB="0" distL="0" distR="0">
                  <wp:extent cx="1783080" cy="1444752"/>
                  <wp:effectExtent l="0" t="0" r="7620" b="3175"/>
                  <wp:docPr id="2" name="Picture 2" descr="C:\Users\Azarakhsh\Desktop\CMU\Vision\Homework 4\My Code\results\q2_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zarakhsh\Desktop\CMU\Vision\Homework 4\My Code\results\q2_7_1.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83080" cy="1444752"/>
                          </a:xfrm>
                          <a:prstGeom prst="rect">
                            <a:avLst/>
                          </a:prstGeom>
                          <a:noFill/>
                          <a:ln>
                            <a:noFill/>
                          </a:ln>
                        </pic:spPr>
                      </pic:pic>
                    </a:graphicData>
                  </a:graphic>
                </wp:inline>
              </w:drawing>
            </w:r>
          </w:p>
        </w:tc>
        <w:tc>
          <w:tcPr>
            <w:tcW w:w="3110" w:type="dxa"/>
          </w:tcPr>
          <w:p w:rsidR="00F671A2" w:rsidRDefault="00632012" w:rsidP="00B60DF4">
            <w:pPr>
              <w:ind w:firstLine="0"/>
              <w:jc w:val="center"/>
              <w:rPr>
                <w:lang w:bidi="fa-IR"/>
              </w:rPr>
            </w:pPr>
            <w:r w:rsidRPr="00632012">
              <w:rPr>
                <w:noProof/>
              </w:rPr>
              <w:drawing>
                <wp:inline distT="0" distB="0" distL="0" distR="0">
                  <wp:extent cx="1837944" cy="1444752"/>
                  <wp:effectExtent l="0" t="0" r="0" b="3175"/>
                  <wp:docPr id="3" name="Picture 3" descr="C:\Users\Azarakhsh\Desktop\CMU\Vision\Homework 4\My Code\results\q2_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zarakhsh\Desktop\CMU\Vision\Homework 4\My Code\results\q2_7_2.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37944" cy="1444752"/>
                          </a:xfrm>
                          <a:prstGeom prst="rect">
                            <a:avLst/>
                          </a:prstGeom>
                          <a:noFill/>
                          <a:ln>
                            <a:noFill/>
                          </a:ln>
                        </pic:spPr>
                      </pic:pic>
                    </a:graphicData>
                  </a:graphic>
                </wp:inline>
              </w:drawing>
            </w:r>
          </w:p>
        </w:tc>
        <w:tc>
          <w:tcPr>
            <w:tcW w:w="3196" w:type="dxa"/>
          </w:tcPr>
          <w:p w:rsidR="00F671A2" w:rsidRDefault="00632012" w:rsidP="00B60DF4">
            <w:pPr>
              <w:ind w:firstLine="0"/>
              <w:jc w:val="center"/>
              <w:rPr>
                <w:lang w:bidi="fa-IR"/>
              </w:rPr>
            </w:pPr>
            <w:r w:rsidRPr="00632012">
              <w:rPr>
                <w:noProof/>
              </w:rPr>
              <w:drawing>
                <wp:inline distT="0" distB="0" distL="0" distR="0">
                  <wp:extent cx="1892808" cy="1435608"/>
                  <wp:effectExtent l="0" t="0" r="0" b="0"/>
                  <wp:docPr id="4" name="Picture 4" descr="C:\Users\Azarakhsh\Desktop\CMU\Vision\Homework 4\My Code\results\q2_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zarakhsh\Desktop\CMU\Vision\Homework 4\My Code\results\q2_7_3.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92808" cy="1435608"/>
                          </a:xfrm>
                          <a:prstGeom prst="rect">
                            <a:avLst/>
                          </a:prstGeom>
                          <a:noFill/>
                          <a:ln>
                            <a:noFill/>
                          </a:ln>
                        </pic:spPr>
                      </pic:pic>
                    </a:graphicData>
                  </a:graphic>
                </wp:inline>
              </w:drawing>
            </w:r>
          </w:p>
        </w:tc>
      </w:tr>
    </w:tbl>
    <w:p w:rsidR="00951E85" w:rsidRPr="009B4E1C" w:rsidRDefault="00951E85" w:rsidP="00F04DFC">
      <w:pPr>
        <w:ind w:firstLine="0"/>
        <w:jc w:val="center"/>
        <w:rPr>
          <w:sz w:val="20"/>
          <w:szCs w:val="16"/>
        </w:rPr>
      </w:pPr>
      <w:r w:rsidRPr="00222F22">
        <w:rPr>
          <w:sz w:val="20"/>
          <w:szCs w:val="16"/>
        </w:rPr>
        <w:t xml:space="preserve">Figure </w:t>
      </w:r>
      <w:r w:rsidR="00F04DFC">
        <w:rPr>
          <w:sz w:val="20"/>
          <w:szCs w:val="16"/>
        </w:rPr>
        <w:t>7</w:t>
      </w:r>
      <w:r w:rsidR="00ED7EE1">
        <w:rPr>
          <w:sz w:val="20"/>
          <w:szCs w:val="16"/>
        </w:rPr>
        <w:t>.</w:t>
      </w:r>
      <w:r w:rsidR="000D7BA6">
        <w:rPr>
          <w:sz w:val="20"/>
          <w:szCs w:val="16"/>
        </w:rPr>
        <w:t xml:space="preserve"> </w:t>
      </w:r>
      <w:r w:rsidR="00ED7EE1">
        <w:rPr>
          <w:sz w:val="20"/>
          <w:szCs w:val="16"/>
        </w:rPr>
        <w:t xml:space="preserve">A few </w:t>
      </w:r>
      <w:r w:rsidR="00ED7EE1" w:rsidRPr="00ED7EE1">
        <w:rPr>
          <w:sz w:val="20"/>
          <w:szCs w:val="16"/>
        </w:rPr>
        <w:t>screenshots for the point cloud of the temple</w:t>
      </w:r>
      <w:r>
        <w:rPr>
          <w:sz w:val="20"/>
          <w:szCs w:val="16"/>
        </w:rPr>
        <w:t xml:space="preserve">. </w:t>
      </w:r>
    </w:p>
    <w:p w:rsidR="000F6985" w:rsidRDefault="000F6985" w:rsidP="00B60DF4">
      <w:pPr>
        <w:ind w:firstLine="0"/>
        <w:jc w:val="center"/>
        <w:rPr>
          <w:lang w:bidi="fa-IR"/>
        </w:rPr>
      </w:pPr>
    </w:p>
    <w:p w:rsidR="001D7C41" w:rsidRDefault="001D7C41" w:rsidP="001D7C41">
      <w:pPr>
        <w:pStyle w:val="Heading2"/>
        <w:rPr>
          <w:lang w:bidi="fa-IR"/>
        </w:rPr>
      </w:pPr>
      <w:r>
        <w:rPr>
          <w:lang w:bidi="fa-IR"/>
        </w:rPr>
        <w:t xml:space="preserve">Q 2.8 </w:t>
      </w:r>
      <w:r w:rsidR="006126CD">
        <w:rPr>
          <w:lang w:bidi="fa-IR"/>
        </w:rPr>
        <w:t>Awesome visualization</w:t>
      </w:r>
    </w:p>
    <w:p w:rsidR="0021174D" w:rsidRDefault="00FC265B" w:rsidP="0021174D">
      <w:pPr>
        <w:rPr>
          <w:lang w:bidi="fa-IR"/>
        </w:rPr>
      </w:pPr>
      <w:r>
        <w:rPr>
          <w:lang w:bidi="fa-IR"/>
        </w:rPr>
        <w:t xml:space="preserve">I used a third-party open-source code called Fiji (http://fiji.sc) </w:t>
      </w:r>
      <w:r w:rsidR="00735255">
        <w:rPr>
          <w:lang w:bidi="fa-IR"/>
        </w:rPr>
        <w:t xml:space="preserve">which is able to provide several types of 3D reconstruction. </w:t>
      </w:r>
      <w:r w:rsidR="003D412E">
        <w:rPr>
          <w:lang w:bidi="fa-IR"/>
        </w:rPr>
        <w:t xml:space="preserve">Fig. 7 shows the result of the dense reconstruction and visualization using meshes. </w:t>
      </w:r>
    </w:p>
    <w:p w:rsidR="005C6A80" w:rsidRDefault="005C6A80" w:rsidP="005C6A80">
      <w:pPr>
        <w:rPr>
          <w:lang w:bidi="fa-I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09"/>
        <w:gridCol w:w="2871"/>
        <w:gridCol w:w="3780"/>
      </w:tblGrid>
      <w:tr w:rsidR="005C6A80" w:rsidTr="007306CC">
        <w:trPr>
          <w:trHeight w:val="2447"/>
        </w:trPr>
        <w:tc>
          <w:tcPr>
            <w:tcW w:w="3054" w:type="dxa"/>
          </w:tcPr>
          <w:p w:rsidR="005C6A80" w:rsidRDefault="00E2524B" w:rsidP="006A504E">
            <w:pPr>
              <w:ind w:firstLine="0"/>
              <w:jc w:val="center"/>
              <w:rPr>
                <w:lang w:bidi="fa-IR"/>
              </w:rPr>
            </w:pPr>
            <w:r w:rsidRPr="00E2524B">
              <w:rPr>
                <w:noProof/>
              </w:rPr>
              <w:lastRenderedPageBreak/>
              <w:drawing>
                <wp:inline distT="0" distB="0" distL="0" distR="0" wp14:anchorId="59AA502F" wp14:editId="75D2F549">
                  <wp:extent cx="1728216" cy="2157984"/>
                  <wp:effectExtent l="0" t="0" r="5715" b="0"/>
                  <wp:docPr id="10" name="Picture 10" descr="C:\Users\Azarakhsh\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zarakhsh\Desktop\1.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28216" cy="2157984"/>
                          </a:xfrm>
                          <a:prstGeom prst="rect">
                            <a:avLst/>
                          </a:prstGeom>
                          <a:noFill/>
                          <a:ln>
                            <a:noFill/>
                          </a:ln>
                        </pic:spPr>
                      </pic:pic>
                    </a:graphicData>
                  </a:graphic>
                </wp:inline>
              </w:drawing>
            </w:r>
          </w:p>
        </w:tc>
        <w:tc>
          <w:tcPr>
            <w:tcW w:w="3110" w:type="dxa"/>
          </w:tcPr>
          <w:p w:rsidR="005C6A80" w:rsidRDefault="00E2524B" w:rsidP="006A504E">
            <w:pPr>
              <w:ind w:firstLine="0"/>
              <w:jc w:val="center"/>
              <w:rPr>
                <w:lang w:bidi="fa-IR"/>
              </w:rPr>
            </w:pPr>
            <w:r w:rsidRPr="00E2524B">
              <w:rPr>
                <w:noProof/>
              </w:rPr>
              <w:drawing>
                <wp:inline distT="0" distB="0" distL="0" distR="0">
                  <wp:extent cx="1837944" cy="2112264"/>
                  <wp:effectExtent l="0" t="0" r="0" b="2540"/>
                  <wp:docPr id="11" name="Picture 11" descr="C:\Users\Azarakhsh\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zarakhsh\Desktop\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37944" cy="2112264"/>
                          </a:xfrm>
                          <a:prstGeom prst="rect">
                            <a:avLst/>
                          </a:prstGeom>
                          <a:noFill/>
                          <a:ln>
                            <a:noFill/>
                          </a:ln>
                        </pic:spPr>
                      </pic:pic>
                    </a:graphicData>
                  </a:graphic>
                </wp:inline>
              </w:drawing>
            </w:r>
          </w:p>
        </w:tc>
        <w:tc>
          <w:tcPr>
            <w:tcW w:w="3196" w:type="dxa"/>
          </w:tcPr>
          <w:p w:rsidR="005C6A80" w:rsidRDefault="00E2524B" w:rsidP="006A504E">
            <w:pPr>
              <w:ind w:firstLine="0"/>
              <w:jc w:val="center"/>
              <w:rPr>
                <w:lang w:bidi="fa-IR"/>
              </w:rPr>
            </w:pPr>
            <w:r w:rsidRPr="00E2524B">
              <w:rPr>
                <w:noProof/>
              </w:rPr>
              <w:drawing>
                <wp:inline distT="0" distB="0" distL="0" distR="0">
                  <wp:extent cx="2414016" cy="2066544"/>
                  <wp:effectExtent l="0" t="0" r="5715" b="0"/>
                  <wp:docPr id="12" name="Picture 12" descr="C:\Users\Azarakhsh\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zarakhsh\Desktop\3.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14016" cy="2066544"/>
                          </a:xfrm>
                          <a:prstGeom prst="rect">
                            <a:avLst/>
                          </a:prstGeom>
                          <a:noFill/>
                          <a:ln>
                            <a:noFill/>
                          </a:ln>
                        </pic:spPr>
                      </pic:pic>
                    </a:graphicData>
                  </a:graphic>
                </wp:inline>
              </w:drawing>
            </w:r>
          </w:p>
        </w:tc>
      </w:tr>
    </w:tbl>
    <w:p w:rsidR="005C6A80" w:rsidRPr="009B4E1C" w:rsidRDefault="005C6A80" w:rsidP="00CF3683">
      <w:pPr>
        <w:ind w:firstLine="0"/>
        <w:jc w:val="center"/>
        <w:rPr>
          <w:sz w:val="20"/>
          <w:szCs w:val="16"/>
        </w:rPr>
      </w:pPr>
      <w:r w:rsidRPr="00222F22">
        <w:rPr>
          <w:sz w:val="20"/>
          <w:szCs w:val="16"/>
        </w:rPr>
        <w:t xml:space="preserve">Figure </w:t>
      </w:r>
      <w:r>
        <w:rPr>
          <w:sz w:val="20"/>
          <w:szCs w:val="16"/>
        </w:rPr>
        <w:t>8</w:t>
      </w:r>
      <w:r>
        <w:rPr>
          <w:sz w:val="20"/>
          <w:szCs w:val="16"/>
        </w:rPr>
        <w:t xml:space="preserve">. </w:t>
      </w:r>
      <w:r w:rsidR="00E33A2C">
        <w:rPr>
          <w:sz w:val="20"/>
          <w:szCs w:val="16"/>
        </w:rPr>
        <w:t>R</w:t>
      </w:r>
      <w:r w:rsidR="00E33A2C" w:rsidRPr="00E33A2C">
        <w:rPr>
          <w:sz w:val="20"/>
          <w:szCs w:val="16"/>
        </w:rPr>
        <w:t xml:space="preserve">esult of the dense reconstruction and visualization </w:t>
      </w:r>
      <w:r w:rsidR="00CF3683">
        <w:rPr>
          <w:sz w:val="20"/>
          <w:szCs w:val="16"/>
        </w:rPr>
        <w:t>by</w:t>
      </w:r>
      <w:r w:rsidR="00E33A2C" w:rsidRPr="00E33A2C">
        <w:rPr>
          <w:sz w:val="20"/>
          <w:szCs w:val="16"/>
        </w:rPr>
        <w:t xml:space="preserve"> meshes</w:t>
      </w:r>
      <w:r w:rsidR="00CF3683">
        <w:rPr>
          <w:sz w:val="20"/>
          <w:szCs w:val="16"/>
        </w:rPr>
        <w:t xml:space="preserve"> using Fiji software</w:t>
      </w:r>
      <w:bookmarkStart w:id="0" w:name="_GoBack"/>
      <w:bookmarkEnd w:id="0"/>
      <w:r>
        <w:rPr>
          <w:sz w:val="20"/>
          <w:szCs w:val="16"/>
        </w:rPr>
        <w:t xml:space="preserve">. </w:t>
      </w:r>
    </w:p>
    <w:p w:rsidR="003D412E" w:rsidRPr="0021174D" w:rsidRDefault="003D412E" w:rsidP="0021174D">
      <w:pPr>
        <w:rPr>
          <w:lang w:bidi="fa-IR"/>
        </w:rPr>
      </w:pPr>
    </w:p>
    <w:sectPr w:rsidR="003D412E" w:rsidRPr="0021174D">
      <w:footerReference w:type="default" r:id="rId8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3DD7" w:rsidRDefault="005D3DD7" w:rsidP="00D72DE0">
      <w:pPr>
        <w:spacing w:after="0"/>
      </w:pPr>
      <w:r>
        <w:separator/>
      </w:r>
    </w:p>
  </w:endnote>
  <w:endnote w:type="continuationSeparator" w:id="0">
    <w:p w:rsidR="005D3DD7" w:rsidRDefault="005D3DD7" w:rsidP="00D72D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054371"/>
      <w:docPartObj>
        <w:docPartGallery w:val="Page Numbers (Bottom of Page)"/>
        <w:docPartUnique/>
      </w:docPartObj>
    </w:sdtPr>
    <w:sdtEndPr>
      <w:rPr>
        <w:noProof/>
      </w:rPr>
    </w:sdtEndPr>
    <w:sdtContent>
      <w:p w:rsidR="00D72DE0" w:rsidRDefault="00D72DE0">
        <w:pPr>
          <w:pStyle w:val="Footer"/>
          <w:jc w:val="center"/>
        </w:pPr>
        <w:r>
          <w:fldChar w:fldCharType="begin"/>
        </w:r>
        <w:r>
          <w:instrText xml:space="preserve"> PAGE   \* MERGEFORMAT </w:instrText>
        </w:r>
        <w:r>
          <w:fldChar w:fldCharType="separate"/>
        </w:r>
        <w:r w:rsidR="00CF3683">
          <w:rPr>
            <w:noProof/>
          </w:rPr>
          <w:t>8</w:t>
        </w:r>
        <w:r>
          <w:rPr>
            <w:noProof/>
          </w:rPr>
          <w:fldChar w:fldCharType="end"/>
        </w:r>
      </w:p>
    </w:sdtContent>
  </w:sdt>
  <w:p w:rsidR="00D72DE0" w:rsidRDefault="00D72D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3DD7" w:rsidRDefault="005D3DD7" w:rsidP="00D72DE0">
      <w:pPr>
        <w:spacing w:after="0"/>
      </w:pPr>
      <w:r>
        <w:separator/>
      </w:r>
    </w:p>
  </w:footnote>
  <w:footnote w:type="continuationSeparator" w:id="0">
    <w:p w:rsidR="005D3DD7" w:rsidRDefault="005D3DD7" w:rsidP="00D72DE0">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901238"/>
    <w:multiLevelType w:val="hybridMultilevel"/>
    <w:tmpl w:val="A8F6692A"/>
    <w:lvl w:ilvl="0" w:tplc="D640FAFE">
      <w:start w:val="1"/>
      <w:numFmt w:val="decimal"/>
      <w:lvlText w:val="%1."/>
      <w:lvlJc w:val="left"/>
      <w:pPr>
        <w:ind w:left="648" w:hanging="360"/>
      </w:pPr>
      <w:rPr>
        <w:rFonts w:hint="default"/>
        <w:sz w:val="26"/>
      </w:r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DBC0FF1"/>
    <w:multiLevelType w:val="hybridMultilevel"/>
    <w:tmpl w:val="39ECA324"/>
    <w:lvl w:ilvl="0" w:tplc="A5902D4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20D2C49"/>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200104B1"/>
    <w:multiLevelType w:val="hybridMultilevel"/>
    <w:tmpl w:val="69D21E84"/>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15:restartNumberingAfterBreak="0">
    <w:nsid w:val="20173745"/>
    <w:multiLevelType w:val="hybridMultilevel"/>
    <w:tmpl w:val="C5365FC0"/>
    <w:lvl w:ilvl="0" w:tplc="C2C8250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71714B9A"/>
    <w:multiLevelType w:val="hybridMultilevel"/>
    <w:tmpl w:val="3A149D4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 w15:restartNumberingAfterBreak="0">
    <w:nsid w:val="7DEA4C9C"/>
    <w:multiLevelType w:val="hybridMultilevel"/>
    <w:tmpl w:val="96D8431E"/>
    <w:lvl w:ilvl="0" w:tplc="8CF8939E">
      <w:start w:val="1"/>
      <w:numFmt w:val="lowerLetter"/>
      <w:lvlText w:val="(%1)"/>
      <w:lvlJc w:val="left"/>
      <w:pPr>
        <w:ind w:left="6240" w:hanging="3225"/>
      </w:pPr>
      <w:rPr>
        <w:rFonts w:hint="default"/>
      </w:rPr>
    </w:lvl>
    <w:lvl w:ilvl="1" w:tplc="04090019" w:tentative="1">
      <w:start w:val="1"/>
      <w:numFmt w:val="lowerLetter"/>
      <w:lvlText w:val="%2."/>
      <w:lvlJc w:val="left"/>
      <w:pPr>
        <w:ind w:left="4095" w:hanging="360"/>
      </w:pPr>
    </w:lvl>
    <w:lvl w:ilvl="2" w:tplc="0409001B" w:tentative="1">
      <w:start w:val="1"/>
      <w:numFmt w:val="lowerRoman"/>
      <w:lvlText w:val="%3."/>
      <w:lvlJc w:val="right"/>
      <w:pPr>
        <w:ind w:left="4815" w:hanging="180"/>
      </w:pPr>
    </w:lvl>
    <w:lvl w:ilvl="3" w:tplc="0409000F" w:tentative="1">
      <w:start w:val="1"/>
      <w:numFmt w:val="decimal"/>
      <w:lvlText w:val="%4."/>
      <w:lvlJc w:val="left"/>
      <w:pPr>
        <w:ind w:left="5535" w:hanging="360"/>
      </w:pPr>
    </w:lvl>
    <w:lvl w:ilvl="4" w:tplc="04090019" w:tentative="1">
      <w:start w:val="1"/>
      <w:numFmt w:val="lowerLetter"/>
      <w:lvlText w:val="%5."/>
      <w:lvlJc w:val="left"/>
      <w:pPr>
        <w:ind w:left="6255" w:hanging="360"/>
      </w:pPr>
    </w:lvl>
    <w:lvl w:ilvl="5" w:tplc="0409001B" w:tentative="1">
      <w:start w:val="1"/>
      <w:numFmt w:val="lowerRoman"/>
      <w:lvlText w:val="%6."/>
      <w:lvlJc w:val="right"/>
      <w:pPr>
        <w:ind w:left="6975" w:hanging="180"/>
      </w:pPr>
    </w:lvl>
    <w:lvl w:ilvl="6" w:tplc="0409000F" w:tentative="1">
      <w:start w:val="1"/>
      <w:numFmt w:val="decimal"/>
      <w:lvlText w:val="%7."/>
      <w:lvlJc w:val="left"/>
      <w:pPr>
        <w:ind w:left="7695" w:hanging="360"/>
      </w:pPr>
    </w:lvl>
    <w:lvl w:ilvl="7" w:tplc="04090019" w:tentative="1">
      <w:start w:val="1"/>
      <w:numFmt w:val="lowerLetter"/>
      <w:lvlText w:val="%8."/>
      <w:lvlJc w:val="left"/>
      <w:pPr>
        <w:ind w:left="8415" w:hanging="360"/>
      </w:pPr>
    </w:lvl>
    <w:lvl w:ilvl="8" w:tplc="0409001B" w:tentative="1">
      <w:start w:val="1"/>
      <w:numFmt w:val="lowerRoman"/>
      <w:lvlText w:val="%9."/>
      <w:lvlJc w:val="right"/>
      <w:pPr>
        <w:ind w:left="9135" w:hanging="180"/>
      </w:pPr>
    </w:lvl>
  </w:abstractNum>
  <w:num w:numId="1">
    <w:abstractNumId w:val="1"/>
  </w:num>
  <w:num w:numId="2">
    <w:abstractNumId w:val="5"/>
  </w:num>
  <w:num w:numId="3">
    <w:abstractNumId w:val="6"/>
  </w:num>
  <w:num w:numId="4">
    <w:abstractNumId w:val="3"/>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E25"/>
    <w:rsid w:val="00001520"/>
    <w:rsid w:val="00003758"/>
    <w:rsid w:val="00004880"/>
    <w:rsid w:val="000122D3"/>
    <w:rsid w:val="00017033"/>
    <w:rsid w:val="00022613"/>
    <w:rsid w:val="00025358"/>
    <w:rsid w:val="00026C1C"/>
    <w:rsid w:val="00032E36"/>
    <w:rsid w:val="00034430"/>
    <w:rsid w:val="000352BB"/>
    <w:rsid w:val="000376C2"/>
    <w:rsid w:val="00040999"/>
    <w:rsid w:val="00042B53"/>
    <w:rsid w:val="00044469"/>
    <w:rsid w:val="00045977"/>
    <w:rsid w:val="000537EF"/>
    <w:rsid w:val="00056A71"/>
    <w:rsid w:val="000655D2"/>
    <w:rsid w:val="00066748"/>
    <w:rsid w:val="00075EEB"/>
    <w:rsid w:val="00080B20"/>
    <w:rsid w:val="00080DBF"/>
    <w:rsid w:val="00090D73"/>
    <w:rsid w:val="00091A04"/>
    <w:rsid w:val="000A1AB8"/>
    <w:rsid w:val="000A341A"/>
    <w:rsid w:val="000A7CCD"/>
    <w:rsid w:val="000B213D"/>
    <w:rsid w:val="000B3932"/>
    <w:rsid w:val="000B4748"/>
    <w:rsid w:val="000B5402"/>
    <w:rsid w:val="000B70FC"/>
    <w:rsid w:val="000B77C1"/>
    <w:rsid w:val="000C043D"/>
    <w:rsid w:val="000C3FEF"/>
    <w:rsid w:val="000C60B4"/>
    <w:rsid w:val="000D2517"/>
    <w:rsid w:val="000D2E63"/>
    <w:rsid w:val="000D2EE5"/>
    <w:rsid w:val="000D7BA6"/>
    <w:rsid w:val="000E2650"/>
    <w:rsid w:val="000E39A3"/>
    <w:rsid w:val="000F0286"/>
    <w:rsid w:val="000F1BCE"/>
    <w:rsid w:val="000F6985"/>
    <w:rsid w:val="000F69E6"/>
    <w:rsid w:val="000F700F"/>
    <w:rsid w:val="000F799C"/>
    <w:rsid w:val="000F7A5D"/>
    <w:rsid w:val="00103EED"/>
    <w:rsid w:val="001052ED"/>
    <w:rsid w:val="001108B3"/>
    <w:rsid w:val="001108BE"/>
    <w:rsid w:val="00122FFB"/>
    <w:rsid w:val="00125E0B"/>
    <w:rsid w:val="0012715F"/>
    <w:rsid w:val="00127D13"/>
    <w:rsid w:val="00131C3E"/>
    <w:rsid w:val="00131E43"/>
    <w:rsid w:val="001325A7"/>
    <w:rsid w:val="00134232"/>
    <w:rsid w:val="00134D5B"/>
    <w:rsid w:val="001363BF"/>
    <w:rsid w:val="0014542E"/>
    <w:rsid w:val="00150AA5"/>
    <w:rsid w:val="0015365C"/>
    <w:rsid w:val="00154BC3"/>
    <w:rsid w:val="00155D7F"/>
    <w:rsid w:val="001633B7"/>
    <w:rsid w:val="001706CD"/>
    <w:rsid w:val="00170BCB"/>
    <w:rsid w:val="00176E0F"/>
    <w:rsid w:val="00180AB5"/>
    <w:rsid w:val="0018464A"/>
    <w:rsid w:val="00186ABC"/>
    <w:rsid w:val="00195483"/>
    <w:rsid w:val="001A271B"/>
    <w:rsid w:val="001A2C82"/>
    <w:rsid w:val="001B1EEB"/>
    <w:rsid w:val="001B6CD3"/>
    <w:rsid w:val="001B72A6"/>
    <w:rsid w:val="001C1590"/>
    <w:rsid w:val="001D2FB5"/>
    <w:rsid w:val="001D3DF4"/>
    <w:rsid w:val="001D55AE"/>
    <w:rsid w:val="001D76E2"/>
    <w:rsid w:val="001D7C41"/>
    <w:rsid w:val="001E2AF9"/>
    <w:rsid w:val="001E4256"/>
    <w:rsid w:val="001E70AB"/>
    <w:rsid w:val="001F0A6A"/>
    <w:rsid w:val="001F1E44"/>
    <w:rsid w:val="001F1F74"/>
    <w:rsid w:val="0020195C"/>
    <w:rsid w:val="00210F5C"/>
    <w:rsid w:val="002110D3"/>
    <w:rsid w:val="0021174D"/>
    <w:rsid w:val="00211960"/>
    <w:rsid w:val="00211DE7"/>
    <w:rsid w:val="00213613"/>
    <w:rsid w:val="00214F74"/>
    <w:rsid w:val="00217860"/>
    <w:rsid w:val="0022043C"/>
    <w:rsid w:val="00221ED6"/>
    <w:rsid w:val="00222F22"/>
    <w:rsid w:val="0022389C"/>
    <w:rsid w:val="00225A5E"/>
    <w:rsid w:val="00232EC1"/>
    <w:rsid w:val="00235FD6"/>
    <w:rsid w:val="00246645"/>
    <w:rsid w:val="00246888"/>
    <w:rsid w:val="002470C5"/>
    <w:rsid w:val="00247D40"/>
    <w:rsid w:val="00251788"/>
    <w:rsid w:val="002520DF"/>
    <w:rsid w:val="00252BF8"/>
    <w:rsid w:val="00253F02"/>
    <w:rsid w:val="00257E0E"/>
    <w:rsid w:val="00261333"/>
    <w:rsid w:val="002613A0"/>
    <w:rsid w:val="00261A50"/>
    <w:rsid w:val="00274EBD"/>
    <w:rsid w:val="00277DF6"/>
    <w:rsid w:val="00277F2F"/>
    <w:rsid w:val="002820C9"/>
    <w:rsid w:val="00283B5C"/>
    <w:rsid w:val="00284C70"/>
    <w:rsid w:val="00297D0E"/>
    <w:rsid w:val="002A1330"/>
    <w:rsid w:val="002A6AA5"/>
    <w:rsid w:val="002B2BD4"/>
    <w:rsid w:val="002B3B11"/>
    <w:rsid w:val="002B4BEC"/>
    <w:rsid w:val="002B6264"/>
    <w:rsid w:val="002B751E"/>
    <w:rsid w:val="002C052D"/>
    <w:rsid w:val="002C3000"/>
    <w:rsid w:val="002C4EE1"/>
    <w:rsid w:val="002C7A19"/>
    <w:rsid w:val="002E2467"/>
    <w:rsid w:val="002E55A6"/>
    <w:rsid w:val="002E600D"/>
    <w:rsid w:val="002E64D4"/>
    <w:rsid w:val="002E6CF8"/>
    <w:rsid w:val="002F266E"/>
    <w:rsid w:val="002F36A3"/>
    <w:rsid w:val="002F4777"/>
    <w:rsid w:val="00300052"/>
    <w:rsid w:val="003002A0"/>
    <w:rsid w:val="00312105"/>
    <w:rsid w:val="0031540C"/>
    <w:rsid w:val="003179CB"/>
    <w:rsid w:val="003271E6"/>
    <w:rsid w:val="003326DB"/>
    <w:rsid w:val="003353D4"/>
    <w:rsid w:val="00341B93"/>
    <w:rsid w:val="00344243"/>
    <w:rsid w:val="0035137D"/>
    <w:rsid w:val="00352006"/>
    <w:rsid w:val="00355806"/>
    <w:rsid w:val="00362F93"/>
    <w:rsid w:val="00362FCD"/>
    <w:rsid w:val="003636AD"/>
    <w:rsid w:val="0036375C"/>
    <w:rsid w:val="00364CA5"/>
    <w:rsid w:val="00365861"/>
    <w:rsid w:val="0036774B"/>
    <w:rsid w:val="00372385"/>
    <w:rsid w:val="00372EC7"/>
    <w:rsid w:val="003731D5"/>
    <w:rsid w:val="003808A3"/>
    <w:rsid w:val="0038284D"/>
    <w:rsid w:val="00392E1E"/>
    <w:rsid w:val="00394349"/>
    <w:rsid w:val="00395A11"/>
    <w:rsid w:val="003A063C"/>
    <w:rsid w:val="003A17BF"/>
    <w:rsid w:val="003A23D2"/>
    <w:rsid w:val="003B1479"/>
    <w:rsid w:val="003B1BBD"/>
    <w:rsid w:val="003B3486"/>
    <w:rsid w:val="003B77D9"/>
    <w:rsid w:val="003C6A75"/>
    <w:rsid w:val="003D1E70"/>
    <w:rsid w:val="003D2008"/>
    <w:rsid w:val="003D212F"/>
    <w:rsid w:val="003D24F0"/>
    <w:rsid w:val="003D412E"/>
    <w:rsid w:val="003D5487"/>
    <w:rsid w:val="003E0FDA"/>
    <w:rsid w:val="003E1406"/>
    <w:rsid w:val="003E1420"/>
    <w:rsid w:val="003E3223"/>
    <w:rsid w:val="003E5212"/>
    <w:rsid w:val="003E6942"/>
    <w:rsid w:val="003F1808"/>
    <w:rsid w:val="003F6E72"/>
    <w:rsid w:val="00401D65"/>
    <w:rsid w:val="00403434"/>
    <w:rsid w:val="00403BD4"/>
    <w:rsid w:val="00410612"/>
    <w:rsid w:val="00412550"/>
    <w:rsid w:val="00414628"/>
    <w:rsid w:val="004206C3"/>
    <w:rsid w:val="00423EAD"/>
    <w:rsid w:val="00424BF6"/>
    <w:rsid w:val="00425E5C"/>
    <w:rsid w:val="004262C6"/>
    <w:rsid w:val="00441FDC"/>
    <w:rsid w:val="00442355"/>
    <w:rsid w:val="004479E1"/>
    <w:rsid w:val="004578A9"/>
    <w:rsid w:val="004649CC"/>
    <w:rsid w:val="00465B5B"/>
    <w:rsid w:val="00472366"/>
    <w:rsid w:val="0047324B"/>
    <w:rsid w:val="004741EB"/>
    <w:rsid w:val="00474A6F"/>
    <w:rsid w:val="00474D27"/>
    <w:rsid w:val="00480B00"/>
    <w:rsid w:val="004835AA"/>
    <w:rsid w:val="0048373E"/>
    <w:rsid w:val="00485402"/>
    <w:rsid w:val="004875A3"/>
    <w:rsid w:val="004907DA"/>
    <w:rsid w:val="004921DF"/>
    <w:rsid w:val="00497D4B"/>
    <w:rsid w:val="004A05C7"/>
    <w:rsid w:val="004A22E6"/>
    <w:rsid w:val="004A4BCB"/>
    <w:rsid w:val="004A528F"/>
    <w:rsid w:val="004B251B"/>
    <w:rsid w:val="004B2B9C"/>
    <w:rsid w:val="004C2CD9"/>
    <w:rsid w:val="004C52E2"/>
    <w:rsid w:val="004D34C8"/>
    <w:rsid w:val="004D37CF"/>
    <w:rsid w:val="004D4705"/>
    <w:rsid w:val="004D5AA3"/>
    <w:rsid w:val="004E33A0"/>
    <w:rsid w:val="004E75C3"/>
    <w:rsid w:val="004F2885"/>
    <w:rsid w:val="004F515D"/>
    <w:rsid w:val="004F5B44"/>
    <w:rsid w:val="00503F1B"/>
    <w:rsid w:val="00510C85"/>
    <w:rsid w:val="00510F35"/>
    <w:rsid w:val="005131F4"/>
    <w:rsid w:val="00516193"/>
    <w:rsid w:val="00516CC7"/>
    <w:rsid w:val="00520D3D"/>
    <w:rsid w:val="00521153"/>
    <w:rsid w:val="0052326F"/>
    <w:rsid w:val="00523694"/>
    <w:rsid w:val="005261D8"/>
    <w:rsid w:val="00527DE3"/>
    <w:rsid w:val="005414D1"/>
    <w:rsid w:val="00544EA4"/>
    <w:rsid w:val="00547562"/>
    <w:rsid w:val="00551B37"/>
    <w:rsid w:val="00552E20"/>
    <w:rsid w:val="00562217"/>
    <w:rsid w:val="005657BA"/>
    <w:rsid w:val="00570B8B"/>
    <w:rsid w:val="005755AD"/>
    <w:rsid w:val="00575ECB"/>
    <w:rsid w:val="00577D94"/>
    <w:rsid w:val="005839D3"/>
    <w:rsid w:val="005840C7"/>
    <w:rsid w:val="00586EB5"/>
    <w:rsid w:val="00594EBC"/>
    <w:rsid w:val="005A277E"/>
    <w:rsid w:val="005A4233"/>
    <w:rsid w:val="005A45A3"/>
    <w:rsid w:val="005B0F3A"/>
    <w:rsid w:val="005B7C08"/>
    <w:rsid w:val="005C15AC"/>
    <w:rsid w:val="005C4BBC"/>
    <w:rsid w:val="005C698E"/>
    <w:rsid w:val="005C6A80"/>
    <w:rsid w:val="005D3DD7"/>
    <w:rsid w:val="005D6094"/>
    <w:rsid w:val="005D6F89"/>
    <w:rsid w:val="005E0F25"/>
    <w:rsid w:val="005E3FED"/>
    <w:rsid w:val="005F6D83"/>
    <w:rsid w:val="0060299C"/>
    <w:rsid w:val="00604B8F"/>
    <w:rsid w:val="00604CAC"/>
    <w:rsid w:val="00610FC3"/>
    <w:rsid w:val="006118DC"/>
    <w:rsid w:val="006126CD"/>
    <w:rsid w:val="00612920"/>
    <w:rsid w:val="0061292E"/>
    <w:rsid w:val="00612B4B"/>
    <w:rsid w:val="006174F3"/>
    <w:rsid w:val="006201E8"/>
    <w:rsid w:val="00623BAD"/>
    <w:rsid w:val="00632012"/>
    <w:rsid w:val="00643A7F"/>
    <w:rsid w:val="006507CB"/>
    <w:rsid w:val="00651781"/>
    <w:rsid w:val="00652835"/>
    <w:rsid w:val="0065337A"/>
    <w:rsid w:val="00654AE9"/>
    <w:rsid w:val="00661F2E"/>
    <w:rsid w:val="00662A0B"/>
    <w:rsid w:val="006636D4"/>
    <w:rsid w:val="00664329"/>
    <w:rsid w:val="00667D0D"/>
    <w:rsid w:val="006707A5"/>
    <w:rsid w:val="00673215"/>
    <w:rsid w:val="0067333F"/>
    <w:rsid w:val="006762B7"/>
    <w:rsid w:val="006827FD"/>
    <w:rsid w:val="0068291B"/>
    <w:rsid w:val="00685D9E"/>
    <w:rsid w:val="00690BA3"/>
    <w:rsid w:val="00693D74"/>
    <w:rsid w:val="00694002"/>
    <w:rsid w:val="00695453"/>
    <w:rsid w:val="006A07DC"/>
    <w:rsid w:val="006A2144"/>
    <w:rsid w:val="006A4A3E"/>
    <w:rsid w:val="006A4E37"/>
    <w:rsid w:val="006A6D62"/>
    <w:rsid w:val="006A720C"/>
    <w:rsid w:val="006A7338"/>
    <w:rsid w:val="006B5B94"/>
    <w:rsid w:val="006B76BE"/>
    <w:rsid w:val="006C6895"/>
    <w:rsid w:val="006C759A"/>
    <w:rsid w:val="006C7B82"/>
    <w:rsid w:val="006D4814"/>
    <w:rsid w:val="006D48BE"/>
    <w:rsid w:val="006E78B6"/>
    <w:rsid w:val="006F1202"/>
    <w:rsid w:val="006F1292"/>
    <w:rsid w:val="006F7ECD"/>
    <w:rsid w:val="007006D8"/>
    <w:rsid w:val="00700DB9"/>
    <w:rsid w:val="007036DF"/>
    <w:rsid w:val="0070460D"/>
    <w:rsid w:val="00705295"/>
    <w:rsid w:val="00705E18"/>
    <w:rsid w:val="00707479"/>
    <w:rsid w:val="00710F2B"/>
    <w:rsid w:val="0071615D"/>
    <w:rsid w:val="007217BB"/>
    <w:rsid w:val="007226F3"/>
    <w:rsid w:val="00722BCB"/>
    <w:rsid w:val="00730696"/>
    <w:rsid w:val="007306CC"/>
    <w:rsid w:val="007309CA"/>
    <w:rsid w:val="00733B18"/>
    <w:rsid w:val="00735255"/>
    <w:rsid w:val="00735E09"/>
    <w:rsid w:val="007379B5"/>
    <w:rsid w:val="00755811"/>
    <w:rsid w:val="007565AA"/>
    <w:rsid w:val="00757465"/>
    <w:rsid w:val="007664C6"/>
    <w:rsid w:val="00767A96"/>
    <w:rsid w:val="0077496E"/>
    <w:rsid w:val="00776B11"/>
    <w:rsid w:val="00776C45"/>
    <w:rsid w:val="00782301"/>
    <w:rsid w:val="00782315"/>
    <w:rsid w:val="0079243F"/>
    <w:rsid w:val="00792F10"/>
    <w:rsid w:val="007B172B"/>
    <w:rsid w:val="007B2467"/>
    <w:rsid w:val="007B42E4"/>
    <w:rsid w:val="007C68B6"/>
    <w:rsid w:val="007C6945"/>
    <w:rsid w:val="007D17C6"/>
    <w:rsid w:val="007D4A2D"/>
    <w:rsid w:val="007E1032"/>
    <w:rsid w:val="007E1588"/>
    <w:rsid w:val="007E2BDC"/>
    <w:rsid w:val="007E39F6"/>
    <w:rsid w:val="007E3DBF"/>
    <w:rsid w:val="007F3EA3"/>
    <w:rsid w:val="007F7815"/>
    <w:rsid w:val="007F7874"/>
    <w:rsid w:val="00800803"/>
    <w:rsid w:val="00826B89"/>
    <w:rsid w:val="00835317"/>
    <w:rsid w:val="00840AF2"/>
    <w:rsid w:val="00840FFC"/>
    <w:rsid w:val="0084502D"/>
    <w:rsid w:val="008549BE"/>
    <w:rsid w:val="0086068D"/>
    <w:rsid w:val="00860E00"/>
    <w:rsid w:val="00861813"/>
    <w:rsid w:val="00864B86"/>
    <w:rsid w:val="00865930"/>
    <w:rsid w:val="00866E63"/>
    <w:rsid w:val="00870B57"/>
    <w:rsid w:val="00871025"/>
    <w:rsid w:val="008717E8"/>
    <w:rsid w:val="0087221C"/>
    <w:rsid w:val="00872501"/>
    <w:rsid w:val="00875237"/>
    <w:rsid w:val="00876E55"/>
    <w:rsid w:val="0088287B"/>
    <w:rsid w:val="00883EDE"/>
    <w:rsid w:val="00884F5F"/>
    <w:rsid w:val="00885442"/>
    <w:rsid w:val="00891783"/>
    <w:rsid w:val="00894342"/>
    <w:rsid w:val="008944AD"/>
    <w:rsid w:val="008B671E"/>
    <w:rsid w:val="008B6BCF"/>
    <w:rsid w:val="008C6BC5"/>
    <w:rsid w:val="008C6C41"/>
    <w:rsid w:val="008C7ABD"/>
    <w:rsid w:val="008D2776"/>
    <w:rsid w:val="008D790B"/>
    <w:rsid w:val="008E0101"/>
    <w:rsid w:val="008E1AC4"/>
    <w:rsid w:val="008E336F"/>
    <w:rsid w:val="008E4B5C"/>
    <w:rsid w:val="008E751B"/>
    <w:rsid w:val="008E7B3B"/>
    <w:rsid w:val="008F1709"/>
    <w:rsid w:val="008F1A39"/>
    <w:rsid w:val="008F281A"/>
    <w:rsid w:val="008F6467"/>
    <w:rsid w:val="0090059D"/>
    <w:rsid w:val="009047EE"/>
    <w:rsid w:val="00904B52"/>
    <w:rsid w:val="009074E8"/>
    <w:rsid w:val="00911887"/>
    <w:rsid w:val="009147CC"/>
    <w:rsid w:val="00915317"/>
    <w:rsid w:val="00917E36"/>
    <w:rsid w:val="00920CA4"/>
    <w:rsid w:val="00921624"/>
    <w:rsid w:val="00921F18"/>
    <w:rsid w:val="009220E0"/>
    <w:rsid w:val="00923BE5"/>
    <w:rsid w:val="00925856"/>
    <w:rsid w:val="00932FA6"/>
    <w:rsid w:val="009336A3"/>
    <w:rsid w:val="00937F49"/>
    <w:rsid w:val="00940D0F"/>
    <w:rsid w:val="00941D3E"/>
    <w:rsid w:val="009435EE"/>
    <w:rsid w:val="00943D1D"/>
    <w:rsid w:val="009443D3"/>
    <w:rsid w:val="00946C8F"/>
    <w:rsid w:val="00947410"/>
    <w:rsid w:val="00951E85"/>
    <w:rsid w:val="009602C8"/>
    <w:rsid w:val="009604FD"/>
    <w:rsid w:val="009611FA"/>
    <w:rsid w:val="00961732"/>
    <w:rsid w:val="009642A1"/>
    <w:rsid w:val="00964988"/>
    <w:rsid w:val="00965E5B"/>
    <w:rsid w:val="0096660E"/>
    <w:rsid w:val="00966691"/>
    <w:rsid w:val="00966921"/>
    <w:rsid w:val="00972BC1"/>
    <w:rsid w:val="00973E1F"/>
    <w:rsid w:val="00975CDF"/>
    <w:rsid w:val="00980658"/>
    <w:rsid w:val="00981B66"/>
    <w:rsid w:val="00983956"/>
    <w:rsid w:val="009848C2"/>
    <w:rsid w:val="00987094"/>
    <w:rsid w:val="00995F7C"/>
    <w:rsid w:val="0099628D"/>
    <w:rsid w:val="009A07E8"/>
    <w:rsid w:val="009A30FA"/>
    <w:rsid w:val="009A5A54"/>
    <w:rsid w:val="009A606B"/>
    <w:rsid w:val="009A7497"/>
    <w:rsid w:val="009A7D90"/>
    <w:rsid w:val="009B0232"/>
    <w:rsid w:val="009B1301"/>
    <w:rsid w:val="009B3AAB"/>
    <w:rsid w:val="009B4E1C"/>
    <w:rsid w:val="009B5C07"/>
    <w:rsid w:val="009B6799"/>
    <w:rsid w:val="009B6EA8"/>
    <w:rsid w:val="009B758B"/>
    <w:rsid w:val="009B7B3C"/>
    <w:rsid w:val="009B7D32"/>
    <w:rsid w:val="009C0FB5"/>
    <w:rsid w:val="009C1EFE"/>
    <w:rsid w:val="009C7406"/>
    <w:rsid w:val="009D380E"/>
    <w:rsid w:val="009D4E9C"/>
    <w:rsid w:val="009E1FA7"/>
    <w:rsid w:val="009E4979"/>
    <w:rsid w:val="009E5EFD"/>
    <w:rsid w:val="009E7D8D"/>
    <w:rsid w:val="009F1B64"/>
    <w:rsid w:val="009F4BE3"/>
    <w:rsid w:val="00A00418"/>
    <w:rsid w:val="00A042DD"/>
    <w:rsid w:val="00A04BB5"/>
    <w:rsid w:val="00A169CE"/>
    <w:rsid w:val="00A2214F"/>
    <w:rsid w:val="00A229A9"/>
    <w:rsid w:val="00A23D0D"/>
    <w:rsid w:val="00A340BC"/>
    <w:rsid w:val="00A36997"/>
    <w:rsid w:val="00A404E1"/>
    <w:rsid w:val="00A44547"/>
    <w:rsid w:val="00A50C1B"/>
    <w:rsid w:val="00A517E9"/>
    <w:rsid w:val="00A536A2"/>
    <w:rsid w:val="00A572BB"/>
    <w:rsid w:val="00A57717"/>
    <w:rsid w:val="00A603D6"/>
    <w:rsid w:val="00A615B9"/>
    <w:rsid w:val="00A625F8"/>
    <w:rsid w:val="00A705AE"/>
    <w:rsid w:val="00A70B56"/>
    <w:rsid w:val="00A71CD7"/>
    <w:rsid w:val="00A75772"/>
    <w:rsid w:val="00A779BC"/>
    <w:rsid w:val="00A80665"/>
    <w:rsid w:val="00A83102"/>
    <w:rsid w:val="00A839C1"/>
    <w:rsid w:val="00A86106"/>
    <w:rsid w:val="00A9132D"/>
    <w:rsid w:val="00A94CE1"/>
    <w:rsid w:val="00A9512B"/>
    <w:rsid w:val="00A96C3E"/>
    <w:rsid w:val="00AA0DDA"/>
    <w:rsid w:val="00AA575B"/>
    <w:rsid w:val="00AB01A2"/>
    <w:rsid w:val="00AB0397"/>
    <w:rsid w:val="00AB0811"/>
    <w:rsid w:val="00AD56E9"/>
    <w:rsid w:val="00AE3BFE"/>
    <w:rsid w:val="00AF2436"/>
    <w:rsid w:val="00AF3AB0"/>
    <w:rsid w:val="00AF46FC"/>
    <w:rsid w:val="00AF648D"/>
    <w:rsid w:val="00AF74F5"/>
    <w:rsid w:val="00B02454"/>
    <w:rsid w:val="00B036D6"/>
    <w:rsid w:val="00B03AD3"/>
    <w:rsid w:val="00B07D1E"/>
    <w:rsid w:val="00B13E38"/>
    <w:rsid w:val="00B1474D"/>
    <w:rsid w:val="00B1753C"/>
    <w:rsid w:val="00B216A8"/>
    <w:rsid w:val="00B30F54"/>
    <w:rsid w:val="00B31340"/>
    <w:rsid w:val="00B35A2E"/>
    <w:rsid w:val="00B367AB"/>
    <w:rsid w:val="00B430C3"/>
    <w:rsid w:val="00B43734"/>
    <w:rsid w:val="00B46F70"/>
    <w:rsid w:val="00B60DF4"/>
    <w:rsid w:val="00B6158A"/>
    <w:rsid w:val="00B643D8"/>
    <w:rsid w:val="00B65796"/>
    <w:rsid w:val="00B67378"/>
    <w:rsid w:val="00B7585B"/>
    <w:rsid w:val="00B76767"/>
    <w:rsid w:val="00B819E7"/>
    <w:rsid w:val="00B8435C"/>
    <w:rsid w:val="00B87B6A"/>
    <w:rsid w:val="00B87E84"/>
    <w:rsid w:val="00B971F6"/>
    <w:rsid w:val="00B9735C"/>
    <w:rsid w:val="00BA5226"/>
    <w:rsid w:val="00BA6405"/>
    <w:rsid w:val="00BB02F5"/>
    <w:rsid w:val="00BB06D1"/>
    <w:rsid w:val="00BB0893"/>
    <w:rsid w:val="00BB50D6"/>
    <w:rsid w:val="00BB528B"/>
    <w:rsid w:val="00BB5D2F"/>
    <w:rsid w:val="00BB7FFC"/>
    <w:rsid w:val="00BC02BD"/>
    <w:rsid w:val="00BC2555"/>
    <w:rsid w:val="00BC63A7"/>
    <w:rsid w:val="00BD0BF4"/>
    <w:rsid w:val="00BD57F7"/>
    <w:rsid w:val="00BD7553"/>
    <w:rsid w:val="00BE0E7E"/>
    <w:rsid w:val="00BE1AC0"/>
    <w:rsid w:val="00BE4A5D"/>
    <w:rsid w:val="00BF368A"/>
    <w:rsid w:val="00BF7381"/>
    <w:rsid w:val="00C00735"/>
    <w:rsid w:val="00C013CE"/>
    <w:rsid w:val="00C05389"/>
    <w:rsid w:val="00C23CA1"/>
    <w:rsid w:val="00C244F2"/>
    <w:rsid w:val="00C26199"/>
    <w:rsid w:val="00C27B77"/>
    <w:rsid w:val="00C316E0"/>
    <w:rsid w:val="00C33218"/>
    <w:rsid w:val="00C435DC"/>
    <w:rsid w:val="00C43B1C"/>
    <w:rsid w:val="00C45D3D"/>
    <w:rsid w:val="00C46788"/>
    <w:rsid w:val="00C5143E"/>
    <w:rsid w:val="00C52A3C"/>
    <w:rsid w:val="00C57807"/>
    <w:rsid w:val="00C605C7"/>
    <w:rsid w:val="00C66DCB"/>
    <w:rsid w:val="00C67952"/>
    <w:rsid w:val="00C70533"/>
    <w:rsid w:val="00C72C93"/>
    <w:rsid w:val="00C730F9"/>
    <w:rsid w:val="00C76DD4"/>
    <w:rsid w:val="00C83B7F"/>
    <w:rsid w:val="00C862A2"/>
    <w:rsid w:val="00C93BFC"/>
    <w:rsid w:val="00C94F04"/>
    <w:rsid w:val="00CA509F"/>
    <w:rsid w:val="00CA5177"/>
    <w:rsid w:val="00CB010F"/>
    <w:rsid w:val="00CB2CBE"/>
    <w:rsid w:val="00CB4FD1"/>
    <w:rsid w:val="00CB5549"/>
    <w:rsid w:val="00CC58C0"/>
    <w:rsid w:val="00CC6F35"/>
    <w:rsid w:val="00CD19E2"/>
    <w:rsid w:val="00CD2703"/>
    <w:rsid w:val="00CD6007"/>
    <w:rsid w:val="00CD6C94"/>
    <w:rsid w:val="00CD7DCA"/>
    <w:rsid w:val="00CE4E88"/>
    <w:rsid w:val="00CE5F44"/>
    <w:rsid w:val="00CF1060"/>
    <w:rsid w:val="00CF3683"/>
    <w:rsid w:val="00CF58B0"/>
    <w:rsid w:val="00CF71A9"/>
    <w:rsid w:val="00CF7FAC"/>
    <w:rsid w:val="00D04C53"/>
    <w:rsid w:val="00D056D5"/>
    <w:rsid w:val="00D07AD1"/>
    <w:rsid w:val="00D12A3B"/>
    <w:rsid w:val="00D142A2"/>
    <w:rsid w:val="00D25B32"/>
    <w:rsid w:val="00D25C87"/>
    <w:rsid w:val="00D374C4"/>
    <w:rsid w:val="00D41774"/>
    <w:rsid w:val="00D42186"/>
    <w:rsid w:val="00D4220F"/>
    <w:rsid w:val="00D440A9"/>
    <w:rsid w:val="00D56803"/>
    <w:rsid w:val="00D57BC7"/>
    <w:rsid w:val="00D57CD7"/>
    <w:rsid w:val="00D626F4"/>
    <w:rsid w:val="00D64704"/>
    <w:rsid w:val="00D66DA7"/>
    <w:rsid w:val="00D72DE0"/>
    <w:rsid w:val="00D7403C"/>
    <w:rsid w:val="00D764FE"/>
    <w:rsid w:val="00D7703A"/>
    <w:rsid w:val="00D77986"/>
    <w:rsid w:val="00D84765"/>
    <w:rsid w:val="00D92BA1"/>
    <w:rsid w:val="00D94304"/>
    <w:rsid w:val="00D9758E"/>
    <w:rsid w:val="00D97C80"/>
    <w:rsid w:val="00DA03F4"/>
    <w:rsid w:val="00DA24EA"/>
    <w:rsid w:val="00DA5871"/>
    <w:rsid w:val="00DC1C8E"/>
    <w:rsid w:val="00DC37B0"/>
    <w:rsid w:val="00DC5EBC"/>
    <w:rsid w:val="00DC617B"/>
    <w:rsid w:val="00DD706C"/>
    <w:rsid w:val="00DD7DC1"/>
    <w:rsid w:val="00DE003B"/>
    <w:rsid w:val="00DE15FF"/>
    <w:rsid w:val="00DE5118"/>
    <w:rsid w:val="00DE53D4"/>
    <w:rsid w:val="00DE542D"/>
    <w:rsid w:val="00DE61CE"/>
    <w:rsid w:val="00DE75A9"/>
    <w:rsid w:val="00DF1801"/>
    <w:rsid w:val="00DF6E0E"/>
    <w:rsid w:val="00DF7969"/>
    <w:rsid w:val="00E003D6"/>
    <w:rsid w:val="00E022D0"/>
    <w:rsid w:val="00E026E8"/>
    <w:rsid w:val="00E02C59"/>
    <w:rsid w:val="00E04188"/>
    <w:rsid w:val="00E07946"/>
    <w:rsid w:val="00E11FB0"/>
    <w:rsid w:val="00E13B57"/>
    <w:rsid w:val="00E143B0"/>
    <w:rsid w:val="00E164BE"/>
    <w:rsid w:val="00E17128"/>
    <w:rsid w:val="00E17639"/>
    <w:rsid w:val="00E226C5"/>
    <w:rsid w:val="00E23F2A"/>
    <w:rsid w:val="00E2524B"/>
    <w:rsid w:val="00E269AB"/>
    <w:rsid w:val="00E332D4"/>
    <w:rsid w:val="00E33A2C"/>
    <w:rsid w:val="00E34B4E"/>
    <w:rsid w:val="00E34F34"/>
    <w:rsid w:val="00E4312E"/>
    <w:rsid w:val="00E44BCA"/>
    <w:rsid w:val="00E45E25"/>
    <w:rsid w:val="00E47768"/>
    <w:rsid w:val="00E519E1"/>
    <w:rsid w:val="00E54B06"/>
    <w:rsid w:val="00E54CCA"/>
    <w:rsid w:val="00E55F24"/>
    <w:rsid w:val="00E57B87"/>
    <w:rsid w:val="00E614E3"/>
    <w:rsid w:val="00E642C7"/>
    <w:rsid w:val="00E6440F"/>
    <w:rsid w:val="00E64858"/>
    <w:rsid w:val="00E66D80"/>
    <w:rsid w:val="00E717DC"/>
    <w:rsid w:val="00E728DB"/>
    <w:rsid w:val="00E7785E"/>
    <w:rsid w:val="00E82305"/>
    <w:rsid w:val="00E8478B"/>
    <w:rsid w:val="00E84BCB"/>
    <w:rsid w:val="00E853F8"/>
    <w:rsid w:val="00E86939"/>
    <w:rsid w:val="00E87D8B"/>
    <w:rsid w:val="00E97EB7"/>
    <w:rsid w:val="00EA0DFA"/>
    <w:rsid w:val="00EA1A47"/>
    <w:rsid w:val="00EA46F5"/>
    <w:rsid w:val="00EA58B2"/>
    <w:rsid w:val="00EA626B"/>
    <w:rsid w:val="00EA7212"/>
    <w:rsid w:val="00EB5279"/>
    <w:rsid w:val="00EB5428"/>
    <w:rsid w:val="00EB5CDE"/>
    <w:rsid w:val="00EC084E"/>
    <w:rsid w:val="00EC4216"/>
    <w:rsid w:val="00EC7038"/>
    <w:rsid w:val="00ED3A5A"/>
    <w:rsid w:val="00ED4FAC"/>
    <w:rsid w:val="00ED52B5"/>
    <w:rsid w:val="00ED699D"/>
    <w:rsid w:val="00ED766F"/>
    <w:rsid w:val="00ED7EE1"/>
    <w:rsid w:val="00EF00D9"/>
    <w:rsid w:val="00EF2148"/>
    <w:rsid w:val="00F017C9"/>
    <w:rsid w:val="00F02A91"/>
    <w:rsid w:val="00F03169"/>
    <w:rsid w:val="00F04502"/>
    <w:rsid w:val="00F04DFC"/>
    <w:rsid w:val="00F1058C"/>
    <w:rsid w:val="00F12A19"/>
    <w:rsid w:val="00F1359C"/>
    <w:rsid w:val="00F16C41"/>
    <w:rsid w:val="00F17512"/>
    <w:rsid w:val="00F25BA5"/>
    <w:rsid w:val="00F30046"/>
    <w:rsid w:val="00F353F1"/>
    <w:rsid w:val="00F42006"/>
    <w:rsid w:val="00F44CAF"/>
    <w:rsid w:val="00F475D8"/>
    <w:rsid w:val="00F51FC6"/>
    <w:rsid w:val="00F5328A"/>
    <w:rsid w:val="00F53B68"/>
    <w:rsid w:val="00F567C4"/>
    <w:rsid w:val="00F611B2"/>
    <w:rsid w:val="00F6197F"/>
    <w:rsid w:val="00F632CD"/>
    <w:rsid w:val="00F671A2"/>
    <w:rsid w:val="00F67FFD"/>
    <w:rsid w:val="00F714EA"/>
    <w:rsid w:val="00F75CF5"/>
    <w:rsid w:val="00F75CFA"/>
    <w:rsid w:val="00F82974"/>
    <w:rsid w:val="00F869DE"/>
    <w:rsid w:val="00F95DAD"/>
    <w:rsid w:val="00FB3D71"/>
    <w:rsid w:val="00FB7E41"/>
    <w:rsid w:val="00FC0427"/>
    <w:rsid w:val="00FC1417"/>
    <w:rsid w:val="00FC2420"/>
    <w:rsid w:val="00FC265B"/>
    <w:rsid w:val="00FD3853"/>
    <w:rsid w:val="00FD48E8"/>
    <w:rsid w:val="00FD4E79"/>
    <w:rsid w:val="00FD7319"/>
    <w:rsid w:val="00FD7A27"/>
    <w:rsid w:val="00FE12F5"/>
    <w:rsid w:val="00FE2314"/>
    <w:rsid w:val="00FE5C4E"/>
    <w:rsid w:val="00FF414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788512"/>
  <w15:chartTrackingRefBased/>
  <w15:docId w15:val="{4C3F5CF4-115A-4BF3-A673-B07EAA3B8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033"/>
    <w:pPr>
      <w:spacing w:after="120" w:line="240" w:lineRule="auto"/>
      <w:ind w:firstLine="288"/>
      <w:jc w:val="both"/>
    </w:pPr>
    <w:rPr>
      <w:rFonts w:ascii="Times New Roman" w:hAnsi="Times New Roman"/>
      <w:sz w:val="26"/>
    </w:rPr>
  </w:style>
  <w:style w:type="paragraph" w:styleId="Heading1">
    <w:name w:val="heading 1"/>
    <w:basedOn w:val="Normal"/>
    <w:next w:val="Normal"/>
    <w:link w:val="Heading1Char"/>
    <w:uiPriority w:val="9"/>
    <w:qFormat/>
    <w:rsid w:val="00DF1801"/>
    <w:pPr>
      <w:keepNext/>
      <w:keepLines/>
      <w:spacing w:before="240" w:after="0"/>
      <w:contextualSpacing/>
      <w:outlineLvl w:val="0"/>
    </w:pPr>
    <w:rPr>
      <w:rFonts w:ascii="Arial Black" w:eastAsiaTheme="majorEastAsia" w:hAnsi="Arial Black" w:cstheme="majorBidi"/>
      <w:color w:val="2E74B5" w:themeColor="accent1" w:themeShade="BF"/>
      <w:sz w:val="28"/>
      <w:szCs w:val="32"/>
    </w:rPr>
  </w:style>
  <w:style w:type="paragraph" w:styleId="Heading2">
    <w:name w:val="heading 2"/>
    <w:basedOn w:val="Normal"/>
    <w:next w:val="Normal"/>
    <w:link w:val="Heading2Char"/>
    <w:uiPriority w:val="9"/>
    <w:unhideWhenUsed/>
    <w:qFormat/>
    <w:rsid w:val="00E17639"/>
    <w:pPr>
      <w:keepNext/>
      <w:keepLines/>
      <w:spacing w:before="40" w:after="0"/>
      <w:outlineLvl w:val="1"/>
    </w:pPr>
    <w:rPr>
      <w:rFonts w:ascii="Arial Black" w:eastAsiaTheme="majorEastAsia" w:hAnsi="Arial Black" w:cstheme="majorBidi"/>
      <w:color w:val="2E74B5" w:themeColor="accent1" w:themeShade="BF"/>
      <w:szCs w:val="26"/>
    </w:rPr>
  </w:style>
  <w:style w:type="paragraph" w:styleId="Heading3">
    <w:name w:val="heading 3"/>
    <w:basedOn w:val="Normal"/>
    <w:next w:val="Normal"/>
    <w:link w:val="Heading3Char"/>
    <w:uiPriority w:val="9"/>
    <w:unhideWhenUsed/>
    <w:qFormat/>
    <w:rsid w:val="0096660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801"/>
    <w:rPr>
      <w:rFonts w:ascii="Arial Black" w:eastAsiaTheme="majorEastAsia" w:hAnsi="Arial Black" w:cstheme="majorBidi"/>
      <w:color w:val="2E74B5" w:themeColor="accent1" w:themeShade="BF"/>
      <w:sz w:val="28"/>
      <w:szCs w:val="32"/>
    </w:rPr>
  </w:style>
  <w:style w:type="character" w:customStyle="1" w:styleId="Heading2Char">
    <w:name w:val="Heading 2 Char"/>
    <w:basedOn w:val="DefaultParagraphFont"/>
    <w:link w:val="Heading2"/>
    <w:uiPriority w:val="9"/>
    <w:rsid w:val="00E17639"/>
    <w:rPr>
      <w:rFonts w:ascii="Arial Black" w:eastAsiaTheme="majorEastAsia" w:hAnsi="Arial Black" w:cstheme="majorBidi"/>
      <w:color w:val="2E74B5" w:themeColor="accent1" w:themeShade="BF"/>
      <w:sz w:val="26"/>
      <w:szCs w:val="26"/>
    </w:rPr>
  </w:style>
  <w:style w:type="paragraph" w:styleId="ListParagraph">
    <w:name w:val="List Paragraph"/>
    <w:basedOn w:val="Normal"/>
    <w:uiPriority w:val="34"/>
    <w:qFormat/>
    <w:rsid w:val="00DC5EBC"/>
    <w:pPr>
      <w:ind w:left="720"/>
      <w:contextualSpacing/>
    </w:pPr>
  </w:style>
  <w:style w:type="table" w:styleId="TableGrid">
    <w:name w:val="Table Grid"/>
    <w:basedOn w:val="TableNormal"/>
    <w:uiPriority w:val="39"/>
    <w:rsid w:val="00EA5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1">
    <w:name w:val="Grid Table 5 Dark Accent 1"/>
    <w:basedOn w:val="TableNormal"/>
    <w:uiPriority w:val="50"/>
    <w:rsid w:val="00EA58B2"/>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Header">
    <w:name w:val="header"/>
    <w:basedOn w:val="Normal"/>
    <w:link w:val="HeaderChar"/>
    <w:uiPriority w:val="99"/>
    <w:unhideWhenUsed/>
    <w:rsid w:val="00D72DE0"/>
    <w:pPr>
      <w:tabs>
        <w:tab w:val="center" w:pos="4680"/>
        <w:tab w:val="right" w:pos="9360"/>
      </w:tabs>
      <w:spacing w:after="0"/>
    </w:pPr>
  </w:style>
  <w:style w:type="character" w:customStyle="1" w:styleId="HeaderChar">
    <w:name w:val="Header Char"/>
    <w:basedOn w:val="DefaultParagraphFont"/>
    <w:link w:val="Header"/>
    <w:uiPriority w:val="99"/>
    <w:rsid w:val="00D72DE0"/>
    <w:rPr>
      <w:rFonts w:ascii="Times New Roman" w:hAnsi="Times New Roman"/>
      <w:sz w:val="26"/>
    </w:rPr>
  </w:style>
  <w:style w:type="paragraph" w:styleId="Footer">
    <w:name w:val="footer"/>
    <w:basedOn w:val="Normal"/>
    <w:link w:val="FooterChar"/>
    <w:uiPriority w:val="99"/>
    <w:unhideWhenUsed/>
    <w:rsid w:val="00D72DE0"/>
    <w:pPr>
      <w:tabs>
        <w:tab w:val="center" w:pos="4680"/>
        <w:tab w:val="right" w:pos="9360"/>
      </w:tabs>
      <w:spacing w:after="0"/>
    </w:pPr>
  </w:style>
  <w:style w:type="character" w:customStyle="1" w:styleId="FooterChar">
    <w:name w:val="Footer Char"/>
    <w:basedOn w:val="DefaultParagraphFont"/>
    <w:link w:val="Footer"/>
    <w:uiPriority w:val="99"/>
    <w:rsid w:val="00D72DE0"/>
    <w:rPr>
      <w:rFonts w:ascii="Times New Roman" w:hAnsi="Times New Roman"/>
      <w:sz w:val="26"/>
    </w:rPr>
  </w:style>
  <w:style w:type="character" w:customStyle="1" w:styleId="Heading3Char">
    <w:name w:val="Heading 3 Char"/>
    <w:basedOn w:val="DefaultParagraphFont"/>
    <w:link w:val="Heading3"/>
    <w:uiPriority w:val="9"/>
    <w:rsid w:val="0096660E"/>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FC265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15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30.png"/><Relationship Id="rId68" Type="http://schemas.openxmlformats.org/officeDocument/2006/relationships/image" Target="media/image33.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6.png"/><Relationship Id="rId79" Type="http://schemas.openxmlformats.org/officeDocument/2006/relationships/image" Target="media/image41.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image" Target="media/image29.png"/><Relationship Id="rId70" Type="http://schemas.openxmlformats.org/officeDocument/2006/relationships/image" Target="media/image34.wmf"/><Relationship Id="rId75" Type="http://schemas.openxmlformats.org/officeDocument/2006/relationships/image" Target="media/image37.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pn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5.png"/><Relationship Id="rId76"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304B9-7298-4A3A-BA3F-79C13203F1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26</TotalTime>
  <Pages>8</Pages>
  <Words>1146</Words>
  <Characters>6533</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rakhsh</dc:creator>
  <cp:keywords/>
  <dc:description/>
  <cp:lastModifiedBy>Azarakhsh</cp:lastModifiedBy>
  <cp:revision>759</cp:revision>
  <dcterms:created xsi:type="dcterms:W3CDTF">2016-02-04T06:20:00Z</dcterms:created>
  <dcterms:modified xsi:type="dcterms:W3CDTF">2016-03-26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